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10" w:type="dxa"/>
        <w:tblLayout w:type="fixed"/>
        <w:tblLook w:val="01E0" w:firstRow="1" w:lastRow="1" w:firstColumn="1" w:lastColumn="1" w:noHBand="0" w:noVBand="0"/>
      </w:tblPr>
      <w:tblGrid>
        <w:gridCol w:w="4361"/>
        <w:gridCol w:w="5449"/>
      </w:tblGrid>
      <w:tr w:rsidR="00F41AA5" w:rsidRPr="005811F7" w:rsidTr="00F03339">
        <w:tc>
          <w:tcPr>
            <w:tcW w:w="4361" w:type="dxa"/>
            <w:hideMark/>
          </w:tcPr>
          <w:p w:rsidR="00F41AA5" w:rsidRPr="005811F7" w:rsidRDefault="00F41AA5" w:rsidP="00B12743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ƯỜNG THCS GIA THỤY</w:t>
            </w:r>
          </w:p>
          <w:p w:rsidR="00F41AA5" w:rsidRPr="005811F7" w:rsidRDefault="00F41AA5" w:rsidP="00B127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Ổ TOÁN - LÍ</w:t>
            </w:r>
          </w:p>
          <w:p w:rsidR="00F41AA5" w:rsidRPr="005811F7" w:rsidRDefault="00B84DB4" w:rsidP="00B127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84DB4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72440</wp:posOffset>
                      </wp:positionH>
                      <wp:positionV relativeFrom="paragraph">
                        <wp:posOffset>79375</wp:posOffset>
                      </wp:positionV>
                      <wp:extent cx="1838325" cy="1404620"/>
                      <wp:effectExtent l="0" t="0" r="28575" b="1587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832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8CF" w:rsidRPr="00B84DB4" w:rsidRDefault="00C838CF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B84DB4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7.2pt;margin-top:6.25pt;width:144.7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">
                      <v:textbox style="mso-fit-shape-to-text:t">
                        <w:txbxContent>
                          <w:p w:rsidR="00C838CF" w:rsidRPr="00B84DB4" w:rsidRDefault="00C838C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B84DB4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449" w:type="dxa"/>
            <w:hideMark/>
          </w:tcPr>
          <w:p w:rsidR="00F41AA5" w:rsidRPr="005811F7" w:rsidRDefault="00F41AA5" w:rsidP="00B127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Ề KIỂM TRA HỌC KÌ I - MÔN TOÁN 7</w:t>
            </w:r>
          </w:p>
          <w:p w:rsidR="00F41AA5" w:rsidRPr="005811F7" w:rsidRDefault="00F41AA5" w:rsidP="00B127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5811F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Năm học: </w:t>
            </w:r>
            <w:r w:rsidRPr="005811F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1-2022</w:t>
            </w:r>
          </w:p>
          <w:p w:rsidR="00F41AA5" w:rsidRPr="005811F7" w:rsidRDefault="00F41AA5" w:rsidP="00B127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</w:pPr>
            <w:r w:rsidRPr="005811F7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 xml:space="preserve">Ngày kiểm tra: </w:t>
            </w:r>
            <w:r w:rsidRPr="005811F7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  <w:t>2</w:t>
            </w:r>
            <w:r w:rsidR="00F970D8" w:rsidRPr="005811F7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>3</w:t>
            </w:r>
            <w:r w:rsidRPr="005811F7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  <w:t>/12/2021</w:t>
            </w:r>
          </w:p>
          <w:p w:rsidR="00F41AA5" w:rsidRPr="005811F7" w:rsidRDefault="00F41AA5" w:rsidP="00B127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position w:val="-4"/>
                <w:sz w:val="28"/>
                <w:szCs w:val="28"/>
              </w:rPr>
              <w:object w:dxaOrig="180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1pt;height:14.05pt" o:ole="">
                  <v:imagedata r:id="rId6" o:title=""/>
                </v:shape>
                <o:OLEObject Type="Embed" ProgID="Equation.DSMT4" ShapeID="_x0000_i1025" DrawAspect="Content" ObjectID="_1701721156" r:id="rId7"/>
              </w:object>
            </w:r>
            <w:r w:rsidRPr="005811F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hời gian: 90 phút</w:t>
            </w:r>
          </w:p>
          <w:p w:rsidR="00F41AA5" w:rsidRPr="005811F7" w:rsidRDefault="00F41AA5" w:rsidP="00B127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</w:pPr>
            <w:r w:rsidRPr="005811F7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  <w:t>Hình thức: Trực tuyến</w:t>
            </w:r>
          </w:p>
        </w:tc>
      </w:tr>
    </w:tbl>
    <w:p w:rsidR="00F03339" w:rsidRPr="00F03339" w:rsidRDefault="00F03339" w:rsidP="00F03339">
      <w:pPr>
        <w:spacing w:before="60" w:after="60" w:line="288" w:lineRule="auto"/>
        <w:jc w:val="center"/>
        <w:rPr>
          <w:rFonts w:ascii="Times New Roman" w:eastAsia="Arial" w:hAnsi="Times New Roman"/>
          <w:b/>
          <w:bCs/>
          <w:i/>
          <w:color w:val="000000" w:themeColor="text1"/>
          <w:sz w:val="28"/>
          <w:lang w:val="vi-VN"/>
        </w:rPr>
      </w:pPr>
      <w:r w:rsidRPr="00F03339">
        <w:rPr>
          <w:rFonts w:ascii="Times New Roman" w:eastAsia="Arial" w:hAnsi="Times New Roman"/>
          <w:b/>
          <w:bCs/>
          <w:i/>
          <w:color w:val="000000" w:themeColor="text1"/>
          <w:sz w:val="28"/>
          <w:lang w:val="vi-VN"/>
        </w:rPr>
        <w:t>Hãy chọn phương án trả lời đúng trong mỗi câu sau:</w:t>
      </w:r>
    </w:p>
    <w:p w:rsidR="00F03339" w:rsidRDefault="00F03339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: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các số sau đây, số nào </w:t>
      </w:r>
      <w:r w:rsidR="00106E6B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không</w:t>
      </w:r>
      <w:r w:rsidR="00106E6B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có căn bậc hai?</w:t>
      </w:r>
    </w:p>
    <w:p w:rsidR="00106E6B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. </w:t>
      </w:r>
      <w:r w:rsidR="00106E6B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20" w:dyaOrig="279">
          <v:shape id="_x0000_i1026" type="#_x0000_t75" style="width:16.55pt;height:13.25pt" o:ole="">
            <v:imagedata r:id="rId8" o:title=""/>
          </v:shape>
          <o:OLEObject Type="Embed" ProgID="Equation.DSMT4" ShapeID="_x0000_i1026" DrawAspect="Content" ObjectID="_1701721157" r:id="rId9"/>
        </w:object>
      </w:r>
    </w:p>
    <w:p w:rsidR="00106E6B" w:rsidRPr="005811F7" w:rsidRDefault="00106E6B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8B05CF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79">
          <v:shape id="_x0000_i1027" type="#_x0000_t75" style="width:9.1pt;height:13.25pt" o:ole="">
            <v:imagedata r:id="rId10" o:title=""/>
          </v:shape>
          <o:OLEObject Type="Embed" ProgID="Equation.DSMT4" ShapeID="_x0000_i1027" DrawAspect="Content" ObjectID="_1701721158" r:id="rId11"/>
        </w:object>
      </w:r>
      <w:r w:rsidR="008B05CF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106E6B" w:rsidRPr="005811F7" w:rsidRDefault="007319AB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8B05CF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60" w:dyaOrig="620">
          <v:shape id="_x0000_i1028" type="#_x0000_t75" style="width:17.4pt;height:31.45pt" o:ole="">
            <v:imagedata r:id="rId12" o:title=""/>
          </v:shape>
          <o:OLEObject Type="Embed" ProgID="Equation.DSMT4" ShapeID="_x0000_i1028" DrawAspect="Content" ObjectID="_1701721159" r:id="rId13"/>
        </w:object>
      </w:r>
      <w:r w:rsidR="008B05CF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8B05CF" w:rsidRPr="005811F7" w:rsidRDefault="007319AB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8B05CF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106E6B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8B05CF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</w:p>
    <w:p w:rsidR="00B12743" w:rsidRPr="005811F7" w:rsidRDefault="00B12743" w:rsidP="00B12743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8F6E38" w:rsidRPr="005811F7" w:rsidRDefault="008B05CF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2: </w:t>
      </w:r>
      <w:r w:rsidR="008F6E38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ết quả nào sau đây </w:t>
      </w:r>
      <w:r w:rsidR="008F6E38" w:rsidRPr="005811F7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sai</w:t>
      </w:r>
      <w:r w:rsidR="008F6E38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8F6E38" w:rsidRPr="005811F7" w:rsidRDefault="008F6E38" w:rsidP="00B12743">
      <w:pPr>
        <w:spacing w:after="0" w:line="36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 </w:t>
      </w:r>
      <w:r w:rsidRPr="005811F7">
        <w:rPr>
          <w:rFonts w:ascii="Times New Roman" w:eastAsia="Times New Roman" w:hAnsi="Times New Roman" w:cs="Times New Roman"/>
          <w:noProof/>
          <w:color w:val="000000" w:themeColor="text1"/>
          <w:position w:val="-8"/>
          <w:sz w:val="28"/>
          <w:szCs w:val="28"/>
        </w:rPr>
        <w:object w:dxaOrig="915" w:dyaOrig="360">
          <v:shape id="_x0000_i1029" type="#_x0000_t75" style="width:45.5pt;height:17.4pt" o:ole="">
            <v:imagedata r:id="rId14" o:title=""/>
          </v:shape>
          <o:OLEObject Type="Embed" ProgID="Equation.DSMT4" ShapeID="_x0000_i1029" DrawAspect="Content" ObjectID="_1701721160" r:id="rId15"/>
        </w:object>
      </w:r>
    </w:p>
    <w:p w:rsidR="008F6E38" w:rsidRPr="005811F7" w:rsidRDefault="008F6E38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 </w:t>
      </w:r>
      <w:r w:rsidRPr="005811F7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1180" w:dyaOrig="320">
          <v:shape id="_x0000_i1030" type="#_x0000_t75" style="width:58.75pt;height:16.55pt" o:ole="">
            <v:imagedata r:id="rId16" o:title=""/>
          </v:shape>
          <o:OLEObject Type="Embed" ProgID="Equation.DSMT4" ShapeID="_x0000_i1030" DrawAspect="Content" ObjectID="_1701721161" r:id="rId1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F6E38" w:rsidRPr="005811F7" w:rsidRDefault="008F6E38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 </w:t>
      </w:r>
      <w:r w:rsidRPr="005811F7">
        <w:rPr>
          <w:rFonts w:ascii="Times New Roman" w:eastAsia="Times New Roman" w:hAnsi="Times New Roman" w:cs="Times New Roman"/>
          <w:noProof/>
          <w:color w:val="000000" w:themeColor="text1"/>
          <w:position w:val="-8"/>
          <w:sz w:val="28"/>
          <w:szCs w:val="28"/>
        </w:rPr>
        <w:object w:dxaOrig="885" w:dyaOrig="360">
          <v:shape id="_x0000_i1031" type="#_x0000_t75" style="width:43.85pt;height:17.4pt" o:ole="">
            <v:imagedata r:id="rId18" o:title=""/>
          </v:shape>
          <o:OLEObject Type="Embed" ProgID="Equation.DSMT4" ShapeID="_x0000_i1031" DrawAspect="Content" ObjectID="_1701721162" r:id="rId1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F6E38" w:rsidRPr="005811F7" w:rsidRDefault="008F6E38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 1,23(16) </w:t>
      </w:r>
      <w:r w:rsidRPr="005811F7">
        <w:rPr>
          <w:rFonts w:ascii="Times New Roman" w:eastAsia="Times New Roman" w:hAnsi="Times New Roman" w:cs="Times New Roman"/>
          <w:noProof/>
          <w:color w:val="000000" w:themeColor="text1"/>
          <w:position w:val="-4"/>
          <w:sz w:val="28"/>
          <w:szCs w:val="28"/>
        </w:rPr>
        <w:object w:dxaOrig="195" w:dyaOrig="195">
          <v:shape id="_x0000_i1032" type="#_x0000_t75" style="width:9.95pt;height:9.95pt" o:ole="">
            <v:imagedata r:id="rId20" o:title=""/>
          </v:shape>
          <o:OLEObject Type="Embed" ProgID="Equation.DSMT4" ShapeID="_x0000_i1032" DrawAspect="Content" ObjectID="_1701721163" r:id="rId2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Z</w:t>
      </w:r>
      <w:r w:rsidRPr="005811F7">
        <w:rPr>
          <w:rFonts w:ascii="Times New Roman" w:eastAsia="Times New Roman" w:hAnsi="Times New Roman" w:cs="Times New Roman"/>
          <w:noProof/>
          <w:color w:val="000000" w:themeColor="text1"/>
          <w:position w:val="-4"/>
          <w:sz w:val="28"/>
          <w:szCs w:val="28"/>
        </w:rPr>
        <w:object w:dxaOrig="195" w:dyaOrig="315">
          <v:shape id="_x0000_i1033" type="#_x0000_t75" style="width:9.95pt;height:16.55pt" o:ole="">
            <v:imagedata r:id="rId22" o:title=""/>
          </v:shape>
          <o:OLEObject Type="Embed" ProgID="Equation.DSMT4" ShapeID="_x0000_i1033" DrawAspect="Content" ObjectID="_1701721164" r:id="rId23"/>
        </w:object>
      </w:r>
    </w:p>
    <w:p w:rsidR="00B12743" w:rsidRPr="005811F7" w:rsidRDefault="00B12743" w:rsidP="00B12743">
      <w:pPr>
        <w:tabs>
          <w:tab w:val="left" w:pos="4820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DA1ABB" w:rsidRPr="005811F7" w:rsidRDefault="00DA1ABB" w:rsidP="00B12743">
      <w:pPr>
        <w:tabs>
          <w:tab w:val="left" w:pos="482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 3: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Làm tròn số 0</w:t>
      </w:r>
      <w:r w:rsidR="008F6E38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,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158 đến chữ số thập phân thứ hai ta được: </w:t>
      </w:r>
    </w:p>
    <w:p w:rsidR="00DA1ABB" w:rsidRPr="005811F7" w:rsidRDefault="00DA1ABB" w:rsidP="00B12743">
      <w:pPr>
        <w:tabs>
          <w:tab w:val="left" w:pos="482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. 0,17</w:t>
      </w:r>
    </w:p>
    <w:p w:rsidR="00DA1ABB" w:rsidRPr="005811F7" w:rsidRDefault="00DA1ABB" w:rsidP="00B12743">
      <w:pPr>
        <w:tabs>
          <w:tab w:val="left" w:pos="482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. 0,159</w:t>
      </w:r>
    </w:p>
    <w:p w:rsidR="00DA1ABB" w:rsidRPr="005811F7" w:rsidRDefault="00DA1ABB" w:rsidP="00B12743">
      <w:pPr>
        <w:tabs>
          <w:tab w:val="left" w:pos="482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. 0,16</w:t>
      </w:r>
    </w:p>
    <w:p w:rsidR="00DA1ABB" w:rsidRPr="005811F7" w:rsidRDefault="00DA1ABB" w:rsidP="00B12743">
      <w:pPr>
        <w:tabs>
          <w:tab w:val="left" w:pos="482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D. 0,2</w:t>
      </w:r>
    </w:p>
    <w:p w:rsidR="00B12743" w:rsidRPr="005811F7" w:rsidRDefault="00B12743" w:rsidP="00B12743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F6E38" w:rsidRPr="005811F7" w:rsidRDefault="007319AB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="00DA1ABB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4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8F6E38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Kết quả nào sau đây đúng?       </w:t>
      </w:r>
    </w:p>
    <w:p w:rsidR="007319AB" w:rsidRPr="005811F7" w:rsidRDefault="007319AB" w:rsidP="00B12743">
      <w:pPr>
        <w:tabs>
          <w:tab w:val="left" w:pos="482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.</w:t>
      </w:r>
      <w:r w:rsidR="008F6E38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C33F8" w:rsidRPr="005811F7">
        <w:rPr>
          <w:rFonts w:ascii="Times New Roman" w:eastAsia="Times New Roman" w:hAnsi="Times New Roman" w:cs="Times New Roman"/>
          <w:noProof/>
          <w:color w:val="000000" w:themeColor="text1"/>
          <w:position w:val="-8"/>
          <w:sz w:val="28"/>
          <w:szCs w:val="28"/>
        </w:rPr>
        <w:object w:dxaOrig="840" w:dyaOrig="400">
          <v:shape id="_x0000_i1034" type="#_x0000_t75" style="width:42.2pt;height:20.7pt" o:ole="">
            <v:imagedata r:id="rId24" o:title=""/>
          </v:shape>
          <o:OLEObject Type="Embed" ProgID="Equation.DSMT4" ShapeID="_x0000_i1034" DrawAspect="Content" ObjectID="_1701721165" r:id="rId25"/>
        </w:object>
      </w:r>
    </w:p>
    <w:p w:rsidR="008F6E38" w:rsidRPr="005811F7" w:rsidRDefault="007319AB" w:rsidP="00B12743">
      <w:pPr>
        <w:tabs>
          <w:tab w:val="left" w:pos="4820"/>
        </w:tabs>
        <w:spacing w:after="0" w:line="36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B. </w:t>
      </w:r>
      <w:r w:rsidR="008F6E38" w:rsidRPr="005811F7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840" w:dyaOrig="345">
          <v:shape id="_x0000_i1035" type="#_x0000_t75" style="width:42.2pt;height:17.4pt" o:ole="">
            <v:imagedata r:id="rId26" o:title=""/>
          </v:shape>
          <o:OLEObject Type="Embed" ProgID="Equation.DSMT4" ShapeID="_x0000_i1035" DrawAspect="Content" ObjectID="_1701721166" r:id="rId27"/>
        </w:object>
      </w:r>
    </w:p>
    <w:p w:rsidR="007319AB" w:rsidRPr="005811F7" w:rsidRDefault="007319AB" w:rsidP="00B12743">
      <w:pPr>
        <w:tabs>
          <w:tab w:val="left" w:pos="482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.</w:t>
      </w:r>
      <w:r w:rsidR="008F6E38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F6E38" w:rsidRPr="005811F7">
        <w:rPr>
          <w:rFonts w:ascii="Times New Roman" w:eastAsia="Times New Roman" w:hAnsi="Times New Roman" w:cs="Times New Roman"/>
          <w:noProof/>
          <w:color w:val="000000" w:themeColor="text1"/>
          <w:position w:val="-8"/>
          <w:sz w:val="28"/>
          <w:szCs w:val="28"/>
        </w:rPr>
        <w:object w:dxaOrig="975" w:dyaOrig="405">
          <v:shape id="_x0000_i1036" type="#_x0000_t75" style="width:48.85pt;height:20.7pt" o:ole="">
            <v:imagedata r:id="rId28" o:title=""/>
          </v:shape>
          <o:OLEObject Type="Embed" ProgID="Equation.DSMT4" ShapeID="_x0000_i1036" DrawAspect="Content" ObjectID="_1701721167" r:id="rId29"/>
        </w:object>
      </w:r>
    </w:p>
    <w:p w:rsidR="008F6E38" w:rsidRPr="005811F7" w:rsidRDefault="007319AB" w:rsidP="00B12743">
      <w:pPr>
        <w:tabs>
          <w:tab w:val="center" w:pos="494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lastRenderedPageBreak/>
        <w:t xml:space="preserve">D. </w:t>
      </w:r>
      <w:r w:rsidR="009C33F8" w:rsidRPr="005811F7">
        <w:rPr>
          <w:rFonts w:ascii="Times New Roman" w:eastAsia="Times New Roman" w:hAnsi="Times New Roman" w:cs="Times New Roman"/>
          <w:noProof/>
          <w:color w:val="000000" w:themeColor="text1"/>
          <w:position w:val="-8"/>
          <w:sz w:val="28"/>
          <w:szCs w:val="28"/>
        </w:rPr>
        <w:object w:dxaOrig="980" w:dyaOrig="400">
          <v:shape id="_x0000_i1037" type="#_x0000_t75" style="width:49.65pt;height:20.7pt" o:ole="">
            <v:imagedata r:id="rId30" o:title=""/>
          </v:shape>
          <o:OLEObject Type="Embed" ProgID="Equation.DSMT4" ShapeID="_x0000_i1037" DrawAspect="Content" ObjectID="_1701721168" r:id="rId31"/>
        </w:object>
      </w:r>
    </w:p>
    <w:p w:rsidR="00B12743" w:rsidRPr="005811F7" w:rsidRDefault="00B12743" w:rsidP="00B12743">
      <w:pPr>
        <w:tabs>
          <w:tab w:val="center" w:pos="4945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</w:p>
    <w:p w:rsidR="007319AB" w:rsidRPr="005811F7" w:rsidRDefault="007319AB" w:rsidP="00B12743">
      <w:pPr>
        <w:tabs>
          <w:tab w:val="center" w:pos="494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Câu </w:t>
      </w:r>
      <w:r w:rsidR="00DA1ABB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5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: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Nếu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8"/>
          <w:sz w:val="28"/>
          <w:szCs w:val="28"/>
          <w:lang w:val="pt-BR"/>
        </w:rPr>
        <w:object w:dxaOrig="720" w:dyaOrig="360">
          <v:shape id="_x0000_i1038" type="#_x0000_t75" style="width:41.4pt;height:20.7pt" o:ole="">
            <v:imagedata r:id="rId32" o:title=""/>
          </v:shape>
          <o:OLEObject Type="Embed" ProgID="Equation.DSMT4" ShapeID="_x0000_i1038" DrawAspect="Content" ObjectID="_1701721169" r:id="rId33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thì x bằng: </w:t>
      </w:r>
    </w:p>
    <w:p w:rsidR="007319AB" w:rsidRPr="005811F7" w:rsidRDefault="007319AB" w:rsidP="00B12743">
      <w:pPr>
        <w:tabs>
          <w:tab w:val="center" w:pos="494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A. x = -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5</w:t>
      </w:r>
    </w:p>
    <w:p w:rsidR="007319AB" w:rsidRPr="005811F7" w:rsidRDefault="007319AB" w:rsidP="00B12743">
      <w:pPr>
        <w:tabs>
          <w:tab w:val="center" w:pos="494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x =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5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7319AB" w:rsidRPr="005811F7" w:rsidRDefault="007319AB" w:rsidP="00B12743">
      <w:pPr>
        <w:tabs>
          <w:tab w:val="center" w:pos="494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. x = -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25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7319AB" w:rsidRPr="005811F7" w:rsidRDefault="007319AB" w:rsidP="00B12743">
      <w:pPr>
        <w:tabs>
          <w:tab w:val="center" w:pos="494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x =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25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B12743" w:rsidRPr="005811F7" w:rsidRDefault="00B12743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</w:p>
    <w:p w:rsidR="008B05CF" w:rsidRPr="005811F7" w:rsidRDefault="008B05CF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Câu </w:t>
      </w:r>
      <w:r w:rsidR="00DA1ABB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6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: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Nếu </w:t>
      </w:r>
      <w:r w:rsidR="007319AB" w:rsidRPr="005811F7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pt-BR"/>
        </w:rPr>
        <w:object w:dxaOrig="740" w:dyaOrig="320">
          <v:shape id="_x0000_i1039" type="#_x0000_t75" style="width:43.05pt;height:17.4pt" o:ole="">
            <v:imagedata r:id="rId34" o:title=""/>
          </v:shape>
          <o:OLEObject Type="Embed" ProgID="Equation.DSMT4" ShapeID="_x0000_i1039" DrawAspect="Content" ObjectID="_1701721170" r:id="rId35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thì </w:t>
      </w:r>
      <w:r w:rsidR="007319AB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x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ằng </w:t>
      </w:r>
    </w:p>
    <w:p w:rsidR="007319AB" w:rsidRPr="005811F7" w:rsidRDefault="007319AB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A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00" w:dyaOrig="279">
          <v:shape id="_x0000_i1040" type="#_x0000_t75" style="width:40.55pt;height:13.25pt" o:ole="">
            <v:imagedata r:id="rId36" o:title=""/>
          </v:shape>
          <o:OLEObject Type="Embed" ProgID="Equation.DSMT4" ShapeID="_x0000_i1040" DrawAspect="Content" ObjectID="_1701721171" r:id="rId37"/>
        </w:object>
      </w:r>
    </w:p>
    <w:p w:rsidR="007319AB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="007319AB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960" w:dyaOrig="340">
          <v:shape id="_x0000_i1041" type="#_x0000_t75" style="width:47.15pt;height:17.4pt" o:ole="">
            <v:imagedata r:id="rId38" o:title=""/>
          </v:shape>
          <o:OLEObject Type="Embed" ProgID="Equation.DSMT4" ShapeID="_x0000_i1041" DrawAspect="Content" ObjectID="_1701721172" r:id="rId3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7319AB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="007319AB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40">
          <v:shape id="_x0000_i1042" type="#_x0000_t75" style="width:40.55pt;height:17.4pt" o:ole="">
            <v:imagedata r:id="rId40" o:title=""/>
          </v:shape>
          <o:OLEObject Type="Embed" ProgID="Equation.DSMT4" ShapeID="_x0000_i1042" DrawAspect="Content" ObjectID="_1701721173" r:id="rId41"/>
        </w:object>
      </w: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</w:t>
      </w:r>
      <w:r w:rsidR="007319AB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00" w:dyaOrig="279">
          <v:shape id="_x0000_i1043" type="#_x0000_t75" style="width:40.55pt;height:13.25pt" o:ole="">
            <v:imagedata r:id="rId42" o:title=""/>
          </v:shape>
          <o:OLEObject Type="Embed" ProgID="Equation.DSMT4" ShapeID="_x0000_i1043" DrawAspect="Content" ObjectID="_1701721174" r:id="rId43"/>
        </w:object>
      </w:r>
    </w:p>
    <w:p w:rsidR="00B12743" w:rsidRPr="005811F7" w:rsidRDefault="00B12743" w:rsidP="00B12743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0F45AD" w:rsidRPr="005811F7" w:rsidRDefault="000F45AD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7: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Kết quả của phép tính: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20"/>
          <w:sz w:val="28"/>
          <w:szCs w:val="28"/>
        </w:rPr>
        <w:object w:dxaOrig="1640" w:dyaOrig="560">
          <v:shape id="_x0000_i1044" type="#_x0000_t75" style="width:81.9pt;height:28.15pt" o:ole="">
            <v:imagedata r:id="rId44" o:title=""/>
          </v:shape>
          <o:OLEObject Type="Embed" ProgID="Equation.DSMT4" ShapeID="_x0000_i1044" DrawAspect="Content" ObjectID="_1701721175" r:id="rId45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là: </w:t>
      </w:r>
    </w:p>
    <w:p w:rsidR="000F45AD" w:rsidRPr="005811F7" w:rsidRDefault="000F45AD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639" w:dyaOrig="440">
          <v:shape id="_x0000_i1045" type="#_x0000_t75" style="width:31.45pt;height:22.35pt" o:ole="">
            <v:imagedata r:id="rId46" o:title=""/>
          </v:shape>
          <o:OLEObject Type="Embed" ProgID="Equation.DSMT4" ShapeID="_x0000_i1045" DrawAspect="Content" ObjectID="_1701721176" r:id="rId47"/>
        </w:object>
      </w:r>
    </w:p>
    <w:p w:rsidR="000F45AD" w:rsidRPr="005811F7" w:rsidRDefault="000F45AD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00" w:dyaOrig="440">
          <v:shape id="_x0000_i1046" type="#_x0000_t75" style="width:34.75pt;height:22.35pt" o:ole="">
            <v:imagedata r:id="rId48" o:title=""/>
          </v:shape>
          <o:OLEObject Type="Embed" ProgID="Equation.DSMT4" ShapeID="_x0000_i1046" DrawAspect="Content" ObjectID="_1701721177" r:id="rId49"/>
        </w:object>
      </w:r>
    </w:p>
    <w:p w:rsidR="000F45AD" w:rsidRPr="005811F7" w:rsidRDefault="000F45AD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00" w:dyaOrig="440">
          <v:shape id="_x0000_i1047" type="#_x0000_t75" style="width:34.75pt;height:22.35pt" o:ole="">
            <v:imagedata r:id="rId50" o:title=""/>
          </v:shape>
          <o:OLEObject Type="Embed" ProgID="Equation.DSMT4" ShapeID="_x0000_i1047" DrawAspect="Content" ObjectID="_1701721178" r:id="rId51"/>
        </w:object>
      </w:r>
    </w:p>
    <w:p w:rsidR="000F45AD" w:rsidRPr="005811F7" w:rsidRDefault="000F45AD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D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00" w:dyaOrig="440">
          <v:shape id="_x0000_i1048" type="#_x0000_t75" style="width:34.75pt;height:22.35pt" o:ole="">
            <v:imagedata r:id="rId52" o:title=""/>
          </v:shape>
          <o:OLEObject Type="Embed" ProgID="Equation.DSMT4" ShapeID="_x0000_i1048" DrawAspect="Content" ObjectID="_1701721179" r:id="rId53"/>
        </w:object>
      </w:r>
    </w:p>
    <w:p w:rsidR="00B12743" w:rsidRPr="005811F7" w:rsidRDefault="00B12743" w:rsidP="00B12743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B05CF" w:rsidRPr="005811F7" w:rsidRDefault="008B05CF" w:rsidP="00B12743">
      <w:pPr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="000F45AD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8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ực hiện phép tính </w:t>
      </w:r>
      <w:r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1280" w:dyaOrig="620">
          <v:shape id="_x0000_i1049" type="#_x0000_t75" style="width:63.7pt;height:31.45pt" o:ole="">
            <v:imagedata r:id="rId54" o:title=""/>
          </v:shape>
          <o:OLEObject Type="Embed" ProgID="Equation.DSMT4" ShapeID="_x0000_i1049" DrawAspect="Content" ObjectID="_1701721180" r:id="rId55"/>
        </w:objec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được kết quả là: </w:t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99" w:dyaOrig="620">
          <v:shape id="_x0000_i1050" type="#_x0000_t75" style="width:24.85pt;height:30.6pt" o:ole="">
            <v:imagedata r:id="rId56" o:title=""/>
          </v:shape>
          <o:OLEObject Type="Embed" ProgID="Equation.DSMT4" ShapeID="_x0000_i1050" DrawAspect="Content" ObjectID="_1701721181" r:id="rId5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279" w:dyaOrig="620">
          <v:shape id="_x0000_i1051" type="#_x0000_t75" style="width:14.05pt;height:30.6pt" o:ole="">
            <v:imagedata r:id="rId58" o:title=""/>
          </v:shape>
          <o:OLEObject Type="Embed" ProgID="Equation.DSMT4" ShapeID="_x0000_i1051" DrawAspect="Content" ObjectID="_1701721182" r:id="rId5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60" w:dyaOrig="620">
          <v:shape id="_x0000_i1052" type="#_x0000_t75" style="width:18.2pt;height:30.6pt" o:ole="">
            <v:imagedata r:id="rId60" o:title=""/>
          </v:shape>
          <o:OLEObject Type="Embed" ProgID="Equation.DSMT4" ShapeID="_x0000_i1052" DrawAspect="Content" ObjectID="_1701721183" r:id="rId6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00" w:dyaOrig="620">
          <v:shape id="_x0000_i1053" type="#_x0000_t75" style="width:20.7pt;height:30.6pt" o:ole="">
            <v:imagedata r:id="rId62" o:title=""/>
          </v:shape>
          <o:OLEObject Type="Embed" ProgID="Equation.DSMT4" ShapeID="_x0000_i1053" DrawAspect="Content" ObjectID="_1701721184" r:id="rId63"/>
        </w:object>
      </w:r>
    </w:p>
    <w:p w:rsidR="00B12743" w:rsidRPr="005811F7" w:rsidRDefault="00B12743" w:rsidP="00B12743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B12743" w:rsidRPr="005811F7" w:rsidRDefault="00B12743" w:rsidP="00B12743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B05CF" w:rsidRPr="005811F7" w:rsidRDefault="008B05CF" w:rsidP="00B12743">
      <w:pPr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="000F45AD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9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ực hiện phép tính </w:t>
      </w:r>
      <w:r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1700" w:dyaOrig="620">
          <v:shape id="_x0000_i1054" type="#_x0000_t75" style="width:85.25pt;height:31.45pt" o:ole="">
            <v:imagedata r:id="rId64" o:title=""/>
          </v:shape>
          <o:OLEObject Type="Embed" ProgID="Equation.DSMT4" ShapeID="_x0000_i1054" DrawAspect="Content" ObjectID="_1701721185" r:id="rId65"/>
        </w:objec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được kết quả là: </w:t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99" w:dyaOrig="620">
          <v:shape id="_x0000_i1055" type="#_x0000_t75" style="width:24.85pt;height:30.6pt" o:ole="">
            <v:imagedata r:id="rId66" o:title=""/>
          </v:shape>
          <o:OLEObject Type="Embed" ProgID="Equation.DSMT4" ShapeID="_x0000_i1055" DrawAspect="Content" ObjectID="_1701721186" r:id="rId6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80" w:dyaOrig="620">
          <v:shape id="_x0000_i1056" type="#_x0000_t75" style="width:18.2pt;height:30.6pt" o:ole="">
            <v:imagedata r:id="rId68" o:title=""/>
          </v:shape>
          <o:OLEObject Type="Embed" ProgID="Equation.DSMT4" ShapeID="_x0000_i1056" DrawAspect="Content" ObjectID="_1701721187" r:id="rId6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80" w:dyaOrig="620">
          <v:shape id="_x0000_i1057" type="#_x0000_t75" style="width:18.2pt;height:30.6pt" o:ole="">
            <v:imagedata r:id="rId70" o:title=""/>
          </v:shape>
          <o:OLEObject Type="Embed" ProgID="Equation.DSMT4" ShapeID="_x0000_i1057" DrawAspect="Content" ObjectID="_1701721188" r:id="rId7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20" w:dyaOrig="620">
          <v:shape id="_x0000_i1058" type="#_x0000_t75" style="width:20.7pt;height:30.6pt" o:ole="">
            <v:imagedata r:id="rId72" o:title=""/>
          </v:shape>
          <o:OLEObject Type="Embed" ProgID="Equation.DSMT4" ShapeID="_x0000_i1058" DrawAspect="Content" ObjectID="_1701721189" r:id="rId73"/>
        </w:object>
      </w:r>
    </w:p>
    <w:p w:rsidR="00B12743" w:rsidRPr="005811F7" w:rsidRDefault="00B12743" w:rsidP="00B12743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B05CF" w:rsidRPr="005811F7" w:rsidRDefault="008B05CF" w:rsidP="00B12743">
      <w:pPr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="000F45AD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10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</w:t>
      </w:r>
      <w:r w:rsidRPr="005811F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 </w:t>
      </w:r>
      <w:r w:rsidRPr="005811F7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  <w:lang w:val="pt-BR"/>
        </w:rPr>
        <w:object w:dxaOrig="1800" w:dyaOrig="620">
          <v:shape id="_x0000_i1059" type="#_x0000_t75" style="width:89.35pt;height:31.45pt" o:ole="">
            <v:imagedata r:id="rId74" o:title=""/>
          </v:shape>
          <o:OLEObject Type="Embed" ProgID="Equation.DSMT4" ShapeID="_x0000_i1059" DrawAspect="Content" ObjectID="_1701721190" r:id="rId75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được kết quả là: </w:t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60" w:dyaOrig="620">
          <v:shape id="_x0000_i1060" type="#_x0000_t75" style="width:17.4pt;height:30.6pt" o:ole="">
            <v:imagedata r:id="rId76" o:title=""/>
          </v:shape>
          <o:OLEObject Type="Embed" ProgID="Equation.DSMT4" ShapeID="_x0000_i1060" DrawAspect="Content" ObjectID="_1701721191" r:id="rId7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80" w:dyaOrig="620">
          <v:shape id="_x0000_i1061" type="#_x0000_t75" style="width:18.2pt;height:30.6pt" o:ole="">
            <v:imagedata r:id="rId78" o:title=""/>
          </v:shape>
          <o:OLEObject Type="Embed" ProgID="Equation.DSMT4" ShapeID="_x0000_i1061" DrawAspect="Content" ObjectID="_1701721192" r:id="rId7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80" w:dyaOrig="620">
          <v:shape id="_x0000_i1062" type="#_x0000_t75" style="width:18.2pt;height:30.6pt" o:ole="">
            <v:imagedata r:id="rId80" o:title=""/>
          </v:shape>
          <o:OLEObject Type="Embed" ProgID="Equation.DSMT4" ShapeID="_x0000_i1062" DrawAspect="Content" ObjectID="_1701721193" r:id="rId8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00" w:dyaOrig="620">
          <v:shape id="_x0000_i1063" type="#_x0000_t75" style="width:20.7pt;height:30.6pt" o:ole="">
            <v:imagedata r:id="rId82" o:title=""/>
          </v:shape>
          <o:OLEObject Type="Embed" ProgID="Equation.DSMT4" ShapeID="_x0000_i1063" DrawAspect="Content" ObjectID="_1701721194" r:id="rId83"/>
        </w:object>
      </w:r>
    </w:p>
    <w:p w:rsidR="00B12743" w:rsidRPr="005811F7" w:rsidRDefault="00B12743" w:rsidP="00B12743">
      <w:pPr>
        <w:spacing w:after="0" w:line="36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B05CF" w:rsidRPr="005811F7" w:rsidRDefault="008B05CF" w:rsidP="00B12743">
      <w:pPr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="00DA1ABB"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1</w:t>
      </w:r>
      <w:r w:rsidR="000F45AD"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1</w:t>
      </w: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</w:t>
      </w:r>
      <w:r w:rsidRPr="005811F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pt-BR"/>
        </w:rPr>
        <w:object w:dxaOrig="2780" w:dyaOrig="740">
          <v:shape id="_x0000_i1064" type="#_x0000_t75" style="width:139pt;height:36.4pt" o:ole="">
            <v:imagedata r:id="rId84" o:title=""/>
          </v:shape>
          <o:OLEObject Type="Embed" ProgID="Equation.DSMT4" ShapeID="_x0000_i1064" DrawAspect="Content" ObjectID="_1701721195" r:id="rId85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được kết quả là: </w:t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99" w:dyaOrig="620">
          <v:shape id="_x0000_i1065" type="#_x0000_t75" style="width:24.85pt;height:30.6pt" o:ole="">
            <v:imagedata r:id="rId86" o:title=""/>
          </v:shape>
          <o:OLEObject Type="Embed" ProgID="Equation.DSMT4" ShapeID="_x0000_i1065" DrawAspect="Content" ObjectID="_1701721196" r:id="rId8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00" w:dyaOrig="620">
          <v:shape id="_x0000_i1066" type="#_x0000_t75" style="width:19.85pt;height:30.6pt" o:ole="">
            <v:imagedata r:id="rId88" o:title=""/>
          </v:shape>
          <o:OLEObject Type="Embed" ProgID="Equation.DSMT4" ShapeID="_x0000_i1066" DrawAspect="Content" ObjectID="_1701721197" r:id="rId8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80" w:dyaOrig="620">
          <v:shape id="_x0000_i1067" type="#_x0000_t75" style="width:18.2pt;height:30.6pt" o:ole="">
            <v:imagedata r:id="rId90" o:title=""/>
          </v:shape>
          <o:OLEObject Type="Embed" ProgID="Equation.DSMT4" ShapeID="_x0000_i1067" DrawAspect="Content" ObjectID="_1701721198" r:id="rId9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00" w:dyaOrig="620">
          <v:shape id="_x0000_i1068" type="#_x0000_t75" style="width:20.7pt;height:30.6pt" o:ole="">
            <v:imagedata r:id="rId92" o:title=""/>
          </v:shape>
          <o:OLEObject Type="Embed" ProgID="Equation.DSMT4" ShapeID="_x0000_i1068" DrawAspect="Content" ObjectID="_1701721199" r:id="rId93"/>
        </w:object>
      </w:r>
    </w:p>
    <w:p w:rsidR="00B12743" w:rsidRPr="005811F7" w:rsidRDefault="00B12743" w:rsidP="00B12743">
      <w:pPr>
        <w:spacing w:after="0" w:line="36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B12743" w:rsidRPr="005811F7" w:rsidRDefault="00B12743" w:rsidP="00B12743">
      <w:pPr>
        <w:spacing w:after="0" w:line="36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B12743" w:rsidRPr="005811F7" w:rsidRDefault="00B12743" w:rsidP="00B12743">
      <w:pPr>
        <w:spacing w:after="0" w:line="36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B05CF" w:rsidRPr="005811F7" w:rsidRDefault="008B05CF" w:rsidP="00B12743">
      <w:pPr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1</w:t>
      </w:r>
      <w:r w:rsidR="000F45AD"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2</w:t>
      </w: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á trị x thỏa mãn</w:t>
      </w:r>
      <w:r w:rsidRPr="005811F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F4B24" w:rsidRPr="005811F7">
        <w:rPr>
          <w:rFonts w:ascii="Times New Roman" w:hAnsi="Times New Roman" w:cs="Times New Roman"/>
          <w:b/>
          <w:color w:val="000000" w:themeColor="text1"/>
          <w:position w:val="-28"/>
          <w:sz w:val="28"/>
          <w:szCs w:val="28"/>
        </w:rPr>
        <w:object w:dxaOrig="1700" w:dyaOrig="680">
          <v:shape id="_x0000_i1069" type="#_x0000_t75" style="width:85.25pt;height:33.95pt" o:ole="">
            <v:imagedata r:id="rId94" o:title=""/>
          </v:shape>
          <o:OLEObject Type="Embed" ProgID="Equation.DSMT4" ShapeID="_x0000_i1069" DrawAspect="Content" ObjectID="_1701721200" r:id="rId95"/>
        </w:object>
      </w:r>
      <w:r w:rsidR="00D145D0"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là: </w:t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.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99" w:dyaOrig="620">
          <v:shape id="_x0000_i1070" type="#_x0000_t75" style="width:25.65pt;height:30.6pt" o:ole="">
            <v:imagedata r:id="rId96" o:title=""/>
          </v:shape>
          <o:OLEObject Type="Embed" ProgID="Equation.DSMT4" ShapeID="_x0000_i1070" DrawAspect="Content" ObjectID="_1701721201" r:id="rId9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60" w:dyaOrig="620">
          <v:shape id="_x0000_i1071" type="#_x0000_t75" style="width:17.4pt;height:30.6pt" o:ole="">
            <v:imagedata r:id="rId98" o:title=""/>
          </v:shape>
          <o:OLEObject Type="Embed" ProgID="Equation.DSMT4" ShapeID="_x0000_i1071" DrawAspect="Content" ObjectID="_1701721202" r:id="rId9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00" w:dyaOrig="620">
          <v:shape id="_x0000_i1072" type="#_x0000_t75" style="width:20.7pt;height:30.6pt" o:ole="">
            <v:imagedata r:id="rId100" o:title=""/>
          </v:shape>
          <o:OLEObject Type="Embed" ProgID="Equation.DSMT4" ShapeID="_x0000_i1072" DrawAspect="Content" ObjectID="_1701721203" r:id="rId10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val="pt-BR"/>
        </w:rPr>
        <w:object w:dxaOrig="400" w:dyaOrig="320">
          <v:shape id="_x0000_i1073" type="#_x0000_t75" style="width:20.7pt;height:16.55pt" o:ole="">
            <v:imagedata r:id="rId102" o:title=""/>
          </v:shape>
          <o:OLEObject Type="Embed" ProgID="Equation.DSMT4" ShapeID="_x0000_i1073" DrawAspect="Content" ObjectID="_1701721204" r:id="rId103"/>
        </w:object>
      </w:r>
    </w:p>
    <w:p w:rsidR="00B12743" w:rsidRPr="005811F7" w:rsidRDefault="00B12743" w:rsidP="00B12743">
      <w:pPr>
        <w:spacing w:after="0" w:line="36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B05CF" w:rsidRPr="005811F7" w:rsidRDefault="008B05CF" w:rsidP="00B12743">
      <w:pPr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1</w:t>
      </w:r>
      <w:r w:rsidR="000F45AD"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3</w:t>
      </w: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Tổng</w:t>
      </w:r>
      <w:r w:rsidR="00DE0BA9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các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giá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rị x thỏa mãn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</w:rPr>
        <w:object w:dxaOrig="1579" w:dyaOrig="740">
          <v:shape id="_x0000_i1074" type="#_x0000_t75" style="width:77.75pt;height:36.4pt" o:ole="">
            <v:imagedata r:id="rId104" o:title=""/>
          </v:shape>
          <o:OLEObject Type="Embed" ProgID="Equation.DSMT4" ShapeID="_x0000_i1074" DrawAspect="Content" ObjectID="_1701721205" r:id="rId105"/>
        </w:objec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là: </w:t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.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20" w:dyaOrig="620">
          <v:shape id="_x0000_i1075" type="#_x0000_t75" style="width:16.55pt;height:30.6pt" o:ole="">
            <v:imagedata r:id="rId106" o:title=""/>
          </v:shape>
          <o:OLEObject Type="Embed" ProgID="Equation.DSMT4" ShapeID="_x0000_i1075" DrawAspect="Content" ObjectID="_1701721206" r:id="rId10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="009C33F8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260" w:dyaOrig="620">
          <v:shape id="_x0000_i1076" type="#_x0000_t75" style="width:13.25pt;height:30.6pt" o:ole="">
            <v:imagedata r:id="rId108" o:title=""/>
          </v:shape>
          <o:OLEObject Type="Embed" ProgID="Equation.DSMT4" ShapeID="_x0000_i1076" DrawAspect="Content" ObjectID="_1701721207" r:id="rId10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60" w:dyaOrig="620">
          <v:shape id="_x0000_i1077" type="#_x0000_t75" style="width:17.4pt;height:30.6pt" o:ole="">
            <v:imagedata r:id="rId110" o:title=""/>
          </v:shape>
          <o:OLEObject Type="Embed" ProgID="Equation.DSMT4" ShapeID="_x0000_i1077" DrawAspect="Content" ObjectID="_1701721208" r:id="rId11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480" w:dyaOrig="620">
          <v:shape id="_x0000_i1078" type="#_x0000_t75" style="width:24.85pt;height:30.6pt" o:ole="">
            <v:imagedata r:id="rId112" o:title=""/>
          </v:shape>
          <o:OLEObject Type="Embed" ProgID="Equation.DSMT4" ShapeID="_x0000_i1078" DrawAspect="Content" ObjectID="_1701721209" r:id="rId113"/>
        </w:object>
      </w:r>
    </w:p>
    <w:p w:rsidR="00B12743" w:rsidRPr="005811F7" w:rsidRDefault="00B12743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B05CF" w:rsidRPr="005811F7" w:rsidRDefault="008B05CF" w:rsidP="00B12743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 1</w:t>
      </w:r>
      <w:r w:rsidR="000F45AD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4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Giá trị x thỏa mãn </w:t>
      </w:r>
      <w:r w:rsidR="007F4B24" w:rsidRPr="005811F7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380" w:dyaOrig="680">
          <v:shape id="_x0000_i1079" type="#_x0000_t75" style="width:119.1pt;height:33.95pt" o:ole="">
            <v:imagedata r:id="rId114" o:title=""/>
          </v:shape>
          <o:OLEObject Type="Embed" ProgID="Equation.DSMT4" ShapeID="_x0000_i1079" DrawAspect="Content" ObjectID="_1701721210" r:id="rId115"/>
        </w:object>
      </w:r>
      <w:r w:rsidR="00D145D0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là:</w:t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.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  <w:lang w:val="pt-BR"/>
        </w:rPr>
        <w:object w:dxaOrig="1600" w:dyaOrig="680">
          <v:shape id="_x0000_i1080" type="#_x0000_t75" style="width:81.1pt;height:33.95pt" o:ole="">
            <v:imagedata r:id="rId116" o:title=""/>
          </v:shape>
          <o:OLEObject Type="Embed" ProgID="Equation.DSMT4" ShapeID="_x0000_i1080" DrawAspect="Content" ObjectID="_1701721211" r:id="rId11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760" w:dyaOrig="620">
          <v:shape id="_x0000_i1081" type="#_x0000_t75" style="width:38.05pt;height:30.6pt" o:ole="">
            <v:imagedata r:id="rId118" o:title=""/>
          </v:shape>
          <o:OLEObject Type="Embed" ProgID="Equation.DSMT4" ShapeID="_x0000_i1081" DrawAspect="Content" ObjectID="_1701721212" r:id="rId11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859" w:dyaOrig="620">
          <v:shape id="_x0000_i1082" type="#_x0000_t75" style="width:42.2pt;height:30.6pt" o:ole="">
            <v:imagedata r:id="rId120" o:title=""/>
          </v:shape>
          <o:OLEObject Type="Embed" ProgID="Equation.DSMT4" ShapeID="_x0000_i1082" DrawAspect="Content" ObjectID="_1701721213" r:id="rId12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</w:t>
      </w:r>
      <w:r w:rsidR="007F4B24" w:rsidRPr="005811F7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  <w:lang w:val="pt-BR"/>
        </w:rPr>
        <w:object w:dxaOrig="1600" w:dyaOrig="680">
          <v:shape id="_x0000_i1083" type="#_x0000_t75" style="width:79.45pt;height:33.95pt" o:ole="">
            <v:imagedata r:id="rId122" o:title=""/>
          </v:shape>
          <o:OLEObject Type="Embed" ProgID="Equation.DSMT4" ShapeID="_x0000_i1083" DrawAspect="Content" ObjectID="_1701721214" r:id="rId123"/>
        </w:object>
      </w:r>
    </w:p>
    <w:p w:rsidR="00B12743" w:rsidRPr="005811F7" w:rsidRDefault="00B12743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B12743" w:rsidRPr="005811F7" w:rsidRDefault="00B12743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B12743" w:rsidRPr="005811F7" w:rsidRDefault="00B12743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B05CF" w:rsidRPr="005811F7" w:rsidRDefault="008B05CF" w:rsidP="00B12743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lastRenderedPageBreak/>
        <w:t>Câu 1</w:t>
      </w:r>
      <w:r w:rsidR="000F45AD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5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Giá trị x thỏa mãn </w:t>
      </w:r>
      <w:r w:rsidR="00EA6586" w:rsidRPr="005811F7">
        <w:rPr>
          <w:rFonts w:ascii="Times New Roman" w:eastAsia="Times New Roman" w:hAnsi="Times New Roman" w:cs="Times New Roman"/>
          <w:b/>
          <w:color w:val="000000" w:themeColor="text1"/>
          <w:position w:val="-28"/>
          <w:sz w:val="28"/>
          <w:szCs w:val="28"/>
        </w:rPr>
        <w:object w:dxaOrig="2460" w:dyaOrig="680">
          <v:shape id="_x0000_i1084" type="#_x0000_t75" style="width:123.25pt;height:33.95pt" o:ole="">
            <v:imagedata r:id="rId124" o:title=""/>
          </v:shape>
          <o:OLEObject Type="Embed" ProgID="Equation.DSMT4" ShapeID="_x0000_i1084" DrawAspect="Content" ObjectID="_1701721215" r:id="rId125"/>
        </w:objec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là:</w:t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. </w:t>
      </w:r>
      <w:r w:rsidR="001D358A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260" w:dyaOrig="620">
          <v:shape id="_x0000_i1085" type="#_x0000_t75" style="width:13.25pt;height:30.6pt" o:ole="">
            <v:imagedata r:id="rId126" o:title=""/>
          </v:shape>
          <o:OLEObject Type="Embed" ProgID="Equation.DSMT4" ShapeID="_x0000_i1085" DrawAspect="Content" ObjectID="_1701721216" r:id="rId12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="00EA6586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60" w:dyaOrig="620">
          <v:shape id="_x0000_i1086" type="#_x0000_t75" style="width:17.4pt;height:30.6pt" o:ole="">
            <v:imagedata r:id="rId128" o:title=""/>
          </v:shape>
          <o:OLEObject Type="Embed" ProgID="Equation.DSMT4" ShapeID="_x0000_i1086" DrawAspect="Content" ObjectID="_1701721217" r:id="rId12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="001D358A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520" w:dyaOrig="620">
          <v:shape id="_x0000_i1087" type="#_x0000_t75" style="width:26.5pt;height:30.6pt" o:ole="">
            <v:imagedata r:id="rId130" o:title=""/>
          </v:shape>
          <o:OLEObject Type="Embed" ProgID="Equation.DSMT4" ShapeID="_x0000_i1087" DrawAspect="Content" ObjectID="_1701721218" r:id="rId13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</w:t>
      </w:r>
      <w:r w:rsidR="001D358A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80" w:dyaOrig="620">
          <v:shape id="_x0000_i1088" type="#_x0000_t75" style="width:18.2pt;height:30.6pt" o:ole="">
            <v:imagedata r:id="rId132" o:title=""/>
          </v:shape>
          <o:OLEObject Type="Embed" ProgID="Equation.DSMT4" ShapeID="_x0000_i1088" DrawAspect="Content" ObjectID="_1701721219" r:id="rId133"/>
        </w:object>
      </w:r>
    </w:p>
    <w:p w:rsidR="00B12743" w:rsidRPr="005811F7" w:rsidRDefault="00B12743" w:rsidP="00B12743">
      <w:pPr>
        <w:tabs>
          <w:tab w:val="left" w:pos="992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5B4988" w:rsidRPr="005811F7" w:rsidRDefault="005B4988" w:rsidP="00B12743">
      <w:pPr>
        <w:tabs>
          <w:tab w:val="left" w:pos="992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1</w:t>
      </w:r>
      <w:r w:rsidR="000F45AD"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6</w:t>
      </w: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o</w:t>
      </w:r>
      <w:r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219" w:dyaOrig="620">
          <v:shape id="_x0000_i1089" type="#_x0000_t75" style="width:60.4pt;height:31.45pt" o:ole="">
            <v:imagedata r:id="rId134" o:title=""/>
          </v:shape>
          <o:OLEObject Type="Embed" ProgID="Equation.DSMT4" ShapeID="_x0000_i1089" DrawAspect="Content" ObjectID="_1701721220" r:id="rId135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và z – y = 4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Giá trị của x, y, z lần lượt là: </w:t>
      </w:r>
    </w:p>
    <w:p w:rsidR="005B4988" w:rsidRPr="005811F7" w:rsidRDefault="005B4988" w:rsidP="00B12743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920" w:dyaOrig="320">
          <v:shape id="_x0000_i1090" type="#_x0000_t75" style="width:49.65pt;height:17.4pt" o:ole="">
            <v:imagedata r:id="rId136" o:title=""/>
          </v:shape>
          <o:OLEObject Type="Embed" ProgID="Equation.DSMT4" ShapeID="_x0000_i1090" DrawAspect="Content" ObjectID="_1701721221" r:id="rId13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5B4988" w:rsidRPr="005811F7" w:rsidRDefault="005B4988" w:rsidP="00B12743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920" w:dyaOrig="320">
          <v:shape id="_x0000_i1091" type="#_x0000_t75" style="width:49.65pt;height:17.4pt" o:ole="">
            <v:imagedata r:id="rId138" o:title=""/>
          </v:shape>
          <o:OLEObject Type="Embed" ProgID="Equation.DSMT4" ShapeID="_x0000_i1091" DrawAspect="Content" ObjectID="_1701721222" r:id="rId13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5B4988" w:rsidRPr="005811F7" w:rsidRDefault="005B4988" w:rsidP="00B12743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920" w:dyaOrig="320">
          <v:shape id="_x0000_i1092" type="#_x0000_t75" style="width:49.65pt;height:17.4pt" o:ole="">
            <v:imagedata r:id="rId140" o:title=""/>
          </v:shape>
          <o:OLEObject Type="Embed" ProgID="Equation.DSMT4" ShapeID="_x0000_i1092" DrawAspect="Content" ObjectID="_1701721223" r:id="rId14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5B4988" w:rsidRPr="005811F7" w:rsidRDefault="005B4988" w:rsidP="00B12743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920" w:dyaOrig="320">
          <v:shape id="_x0000_i1093" type="#_x0000_t75" style="width:51.3pt;height:17.4pt" o:ole="">
            <v:imagedata r:id="rId142" o:title=""/>
          </v:shape>
          <o:OLEObject Type="Embed" ProgID="Equation.DSMT4" ShapeID="_x0000_i1093" DrawAspect="Content" ObjectID="_1701721224" r:id="rId143"/>
        </w:object>
      </w:r>
    </w:p>
    <w:p w:rsidR="00B12743" w:rsidRPr="005811F7" w:rsidRDefault="00B12743" w:rsidP="00B12743">
      <w:pPr>
        <w:shd w:val="clear" w:color="auto" w:fill="FFFFFF"/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</w:p>
    <w:p w:rsidR="00EA6586" w:rsidRPr="005811F7" w:rsidRDefault="008B05CF" w:rsidP="00B12743">
      <w:pPr>
        <w:shd w:val="clear" w:color="auto" w:fill="FFFFFF"/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Câu 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1</w:t>
      </w:r>
      <w:r w:rsidR="000F45AD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7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 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: </w:t>
      </w:r>
      <w:r w:rsidR="00F41AA5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</w:t>
      </w:r>
      <w:r w:rsidR="00EA6586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ặp số a,b thỏa mãn</w:t>
      </w:r>
      <w:r w:rsidR="00F41AA5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EA6586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0B7B07" w:rsidRPr="005811F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3100" w:dyaOrig="400">
          <v:shape id="_x0000_i1094" type="#_x0000_t75" style="width:155.6pt;height:20.7pt" o:ole="">
            <v:imagedata r:id="rId144" o:title=""/>
          </v:shape>
          <o:OLEObject Type="Embed" ProgID="Equation.DSMT4" ShapeID="_x0000_i1094" DrawAspect="Content" ObjectID="_1701721225" r:id="rId145"/>
        </w:objec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là: </w:t>
      </w:r>
    </w:p>
    <w:p w:rsidR="004A0CAA" w:rsidRPr="005811F7" w:rsidRDefault="008B05CF" w:rsidP="00B12743">
      <w:pPr>
        <w:tabs>
          <w:tab w:val="left" w:pos="585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.  </w:t>
      </w:r>
      <w:r w:rsidR="00F41AA5"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080" w:dyaOrig="320">
          <v:shape id="_x0000_i1095" type="#_x0000_t75" style="width:54.6pt;height:16.55pt" o:ole="">
            <v:imagedata r:id="rId146" o:title=""/>
          </v:shape>
          <o:OLEObject Type="Embed" ProgID="Equation.DSMT4" ShapeID="_x0000_i1095" DrawAspect="Content" ObjectID="_1701721226" r:id="rId147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="00F41AA5"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20" w:dyaOrig="320">
          <v:shape id="_x0000_i1096" type="#_x0000_t75" style="width:55.45pt;height:16.55pt" o:ole="">
            <v:imagedata r:id="rId148" o:title=""/>
          </v:shape>
          <o:OLEObject Type="Embed" ProgID="Equation.DSMT4" ShapeID="_x0000_i1096" DrawAspect="Content" ObjectID="_1701721227" r:id="rId14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9C33F8" w:rsidRPr="005811F7" w:rsidRDefault="00EA6586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="009C33F8"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00" w:dyaOrig="320">
          <v:shape id="_x0000_i1097" type="#_x0000_t75" style="width:54.6pt;height:16.55pt" o:ole="">
            <v:imagedata r:id="rId150" o:title=""/>
          </v:shape>
          <o:OLEObject Type="Embed" ProgID="Equation.DSMT4" ShapeID="_x0000_i1097" DrawAspect="Content" ObjectID="_1701721228" r:id="rId151"/>
        </w:object>
      </w:r>
      <w:r w:rsidR="008B05CF"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8B05CF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D. </w:t>
      </w:r>
      <w:r w:rsidR="00F41AA5"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00" w:dyaOrig="320">
          <v:shape id="_x0000_i1098" type="#_x0000_t75" style="width:54.6pt;height:16.55pt" o:ole="">
            <v:imagedata r:id="rId152" o:title=""/>
          </v:shape>
          <o:OLEObject Type="Embed" ProgID="Equation.DSMT4" ShapeID="_x0000_i1098" DrawAspect="Content" ObjectID="_1701721229" r:id="rId153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</w:p>
    <w:p w:rsidR="00B12743" w:rsidRPr="005811F7" w:rsidRDefault="00B12743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4A0CAA" w:rsidRPr="005811F7" w:rsidRDefault="008B05CF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l-PL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</w:t>
      </w:r>
      <w:r w:rsidR="000F45AD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8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="004A0CAA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l-PL"/>
        </w:rPr>
        <w:t xml:space="preserve">Cho biết: </w:t>
      </w:r>
      <w:r w:rsidR="004A0CAA"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pt-BR"/>
        </w:rPr>
        <w:object w:dxaOrig="3060" w:dyaOrig="620">
          <v:shape id="_x0000_i1099" type="#_x0000_t75" style="width:153.15pt;height:31.45pt" o:ole="">
            <v:imagedata r:id="rId154" o:title=""/>
          </v:shape>
          <o:OLEObject Type="Embed" ProgID="Equation.DSMT4" ShapeID="_x0000_i1099" DrawAspect="Content" ObjectID="_1701721230" r:id="rId155"/>
        </w:object>
      </w:r>
      <w:r w:rsidR="004A0CAA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l-PL"/>
        </w:rPr>
        <w:t xml:space="preserve">. </w:t>
      </w:r>
    </w:p>
    <w:p w:rsidR="004A0CAA" w:rsidRPr="005811F7" w:rsidRDefault="004A0CAA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l-PL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pl-PL"/>
        </w:rPr>
        <w:t xml:space="preserve">Tính giá trị của biểu thức: </w:t>
      </w:r>
      <w:r w:rsidR="007D1E1B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M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pl-PL"/>
        </w:rPr>
        <w:t xml:space="preserve"> = </w:t>
      </w:r>
      <w:r w:rsidRPr="005811F7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pt-BR"/>
        </w:rPr>
        <w:object w:dxaOrig="2140" w:dyaOrig="680">
          <v:shape id="_x0000_i1100" type="#_x0000_t75" style="width:107.65pt;height:33.95pt" o:ole="">
            <v:imagedata r:id="rId156" o:title=""/>
          </v:shape>
          <o:OLEObject Type="Embed" ProgID="Equation.DSMT4" ShapeID="_x0000_i1100" DrawAspect="Content" ObjectID="_1701721231" r:id="rId157"/>
        </w:object>
      </w:r>
    </w:p>
    <w:p w:rsidR="004A0CAA" w:rsidRPr="005811F7" w:rsidRDefault="008B05CF" w:rsidP="00B12743">
      <w:pPr>
        <w:tabs>
          <w:tab w:val="center" w:pos="494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="007D1E1B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M = </w:t>
      </w:r>
      <w:r w:rsidR="008F6E38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-</w:t>
      </w:r>
      <w:r w:rsidR="007D1E1B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8 hoặc M = </w:t>
      </w:r>
      <w:r w:rsidR="008F6E38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1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="007D1E1B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M = -1 hoặc M = 8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4A0CAA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C.</w:t>
      </w:r>
      <w:r w:rsidR="007D1E1B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M = 8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8F6E38" w:rsidRPr="005811F7" w:rsidRDefault="008B05CF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7D1E1B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M = </w:t>
      </w:r>
      <w:r w:rsidR="008F6E38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-1</w:t>
      </w:r>
    </w:p>
    <w:p w:rsidR="003A5036" w:rsidRPr="005811F7" w:rsidRDefault="003A5036" w:rsidP="00B12743">
      <w:pPr>
        <w:tabs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Câu 1</w:t>
      </w:r>
      <w:r w:rsidR="000F45AD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9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Công thức nào dưới đây thể hiện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x và y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hai đại lượng tỉ lệ nghịch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:</w:t>
      </w:r>
    </w:p>
    <w:p w:rsidR="004A0CAA" w:rsidRPr="005811F7" w:rsidRDefault="003A5036" w:rsidP="00B12743">
      <w:pPr>
        <w:tabs>
          <w:tab w:val="left" w:pos="0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DD37A1"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60" w:dyaOrig="620">
          <v:shape id="_x0000_i1101" type="#_x0000_t75" style="width:33.1pt;height:31.45pt" o:ole="">
            <v:imagedata r:id="rId158" o:title=""/>
          </v:shape>
          <o:OLEObject Type="Embed" ProgID="Equation.DSMT4" ShapeID="_x0000_i1101" DrawAspect="Content" ObjectID="_1701721232" r:id="rId15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4A0CAA" w:rsidRPr="005811F7" w:rsidRDefault="003A5036" w:rsidP="00B12743">
      <w:pPr>
        <w:tabs>
          <w:tab w:val="left" w:pos="0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="00DD37A1" w:rsidRPr="005811F7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660" w:dyaOrig="660">
          <v:shape id="_x0000_i1102" type="#_x0000_t75" style="width:33.1pt;height:33.1pt" o:ole="">
            <v:imagedata r:id="rId160" o:title=""/>
          </v:shape>
          <o:OLEObject Type="Embed" ProgID="Equation.DSMT4" ShapeID="_x0000_i1102" DrawAspect="Content" ObjectID="_1701721233" r:id="rId16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4A0CAA" w:rsidRPr="005811F7" w:rsidRDefault="003A5036" w:rsidP="00B12743">
      <w:pPr>
        <w:tabs>
          <w:tab w:val="left" w:pos="0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C.</w:t>
      </w:r>
      <w:r w:rsidR="00DD37A1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DD37A1"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760" w:dyaOrig="620">
          <v:shape id="_x0000_i1103" type="#_x0000_t75" style="width:38.05pt;height:31.45pt" o:ole="">
            <v:imagedata r:id="rId162" o:title=""/>
          </v:shape>
          <o:OLEObject Type="Embed" ProgID="Equation.DSMT4" ShapeID="_x0000_i1103" DrawAspect="Content" ObjectID="_1701721234" r:id="rId163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A5036" w:rsidRPr="005811F7" w:rsidRDefault="003A5036" w:rsidP="00B12743">
      <w:pPr>
        <w:tabs>
          <w:tab w:val="left" w:pos="0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DD37A1"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760" w:dyaOrig="620">
          <v:shape id="_x0000_i1104" type="#_x0000_t75" style="width:38.05pt;height:31.45pt" o:ole="">
            <v:imagedata r:id="rId164" o:title=""/>
          </v:shape>
          <o:OLEObject Type="Embed" ProgID="Equation.DSMT4" ShapeID="_x0000_i1104" DrawAspect="Content" ObjectID="_1701721235" r:id="rId165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:rsidR="00B12743" w:rsidRPr="005811F7" w:rsidRDefault="00B12743" w:rsidP="00B12743">
      <w:pPr>
        <w:tabs>
          <w:tab w:val="left" w:pos="851"/>
          <w:tab w:val="left" w:pos="3402"/>
          <w:tab w:val="left" w:pos="5954"/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5036" w:rsidRPr="005811F7" w:rsidRDefault="003A5036" w:rsidP="00B12743">
      <w:pPr>
        <w:tabs>
          <w:tab w:val="left" w:pos="851"/>
          <w:tab w:val="left" w:pos="3402"/>
          <w:tab w:val="left" w:pos="5954"/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="000F45AD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20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ại lượ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ng y tỉ lệ thuận với đại lượng x theo hệ số tỉ lệ 9 được cho bởi công thức:</w:t>
      </w:r>
    </w:p>
    <w:p w:rsidR="00DE0BA9" w:rsidRPr="005811F7" w:rsidRDefault="003A5036" w:rsidP="00B12743">
      <w:pPr>
        <w:tabs>
          <w:tab w:val="left" w:pos="0"/>
          <w:tab w:val="left" w:pos="2552"/>
          <w:tab w:val="left" w:pos="4820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DE0BA9" w:rsidRPr="005811F7">
        <w:rPr>
          <w:color w:val="000000" w:themeColor="text1"/>
          <w:position w:val="-10"/>
        </w:rPr>
        <w:object w:dxaOrig="639" w:dyaOrig="320">
          <v:shape id="_x0000_i1105" type="#_x0000_t75" style="width:31.45pt;height:16.55pt" o:ole="">
            <v:imagedata r:id="rId166" o:title=""/>
          </v:shape>
          <o:OLEObject Type="Embed" ProgID="Equation.DSMT4" ShapeID="_x0000_i1105" DrawAspect="Content" ObjectID="_1701721236" r:id="rId167"/>
        </w:object>
      </w:r>
    </w:p>
    <w:p w:rsidR="004A0CAA" w:rsidRPr="005811F7" w:rsidRDefault="003A5036" w:rsidP="00B12743">
      <w:pPr>
        <w:tabs>
          <w:tab w:val="left" w:pos="0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="00DE0BA9" w:rsidRPr="005811F7">
        <w:rPr>
          <w:color w:val="000000" w:themeColor="text1"/>
          <w:position w:val="-10"/>
        </w:rPr>
        <w:object w:dxaOrig="639" w:dyaOrig="320">
          <v:shape id="_x0000_i1106" type="#_x0000_t75" style="width:31.45pt;height:16.55pt" o:ole="">
            <v:imagedata r:id="rId168" o:title=""/>
          </v:shape>
          <o:OLEObject Type="Embed" ProgID="Equation.DSMT4" ShapeID="_x0000_i1106" DrawAspect="Content" ObjectID="_1701721237" r:id="rId16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4A0CAA" w:rsidRPr="005811F7" w:rsidRDefault="003A5036" w:rsidP="00B12743">
      <w:pPr>
        <w:tabs>
          <w:tab w:val="left" w:pos="0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="00DE0BA9" w:rsidRPr="005811F7">
        <w:rPr>
          <w:color w:val="000000" w:themeColor="text1"/>
          <w:position w:val="-10"/>
        </w:rPr>
        <w:object w:dxaOrig="700" w:dyaOrig="320">
          <v:shape id="_x0000_i1107" type="#_x0000_t75" style="width:36.4pt;height:16.55pt" o:ole="">
            <v:imagedata r:id="rId170" o:title=""/>
          </v:shape>
          <o:OLEObject Type="Embed" ProgID="Equation.DSMT4" ShapeID="_x0000_i1107" DrawAspect="Content" ObjectID="_1701721238" r:id="rId171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A5036" w:rsidRPr="005811F7" w:rsidRDefault="003A5036" w:rsidP="00B12743">
      <w:pPr>
        <w:tabs>
          <w:tab w:val="left" w:pos="0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DE0BA9" w:rsidRPr="005811F7">
        <w:rPr>
          <w:color w:val="000000" w:themeColor="text1"/>
          <w:position w:val="-10"/>
        </w:rPr>
        <w:object w:dxaOrig="859" w:dyaOrig="320">
          <v:shape id="_x0000_i1108" type="#_x0000_t75" style="width:43.85pt;height:16.55pt" o:ole="">
            <v:imagedata r:id="rId172" o:title=""/>
          </v:shape>
          <o:OLEObject Type="Embed" ProgID="Equation.DSMT4" ShapeID="_x0000_i1108" DrawAspect="Content" ObjectID="_1701721239" r:id="rId173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B12743" w:rsidRPr="005811F7" w:rsidRDefault="00B12743" w:rsidP="00B12743">
      <w:pPr>
        <w:tabs>
          <w:tab w:val="left" w:pos="851"/>
          <w:tab w:val="left" w:pos="3402"/>
          <w:tab w:val="left" w:pos="5954"/>
          <w:tab w:val="left" w:pos="8505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8B05CF" w:rsidRPr="005811F7" w:rsidRDefault="008B05CF" w:rsidP="00B12743">
      <w:pPr>
        <w:tabs>
          <w:tab w:val="left" w:pos="851"/>
          <w:tab w:val="left" w:pos="3402"/>
          <w:tab w:val="left" w:pos="5954"/>
          <w:tab w:val="left" w:pos="8505"/>
        </w:tabs>
        <w:spacing w:after="0" w:line="360" w:lineRule="auto"/>
        <w:jc w:val="both"/>
        <w:rPr>
          <w:rStyle w:val="Strong"/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="00A167F7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2</w:t>
      </w:r>
      <w:r w:rsidR="000F45AD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1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811F7">
        <w:rPr>
          <w:rStyle w:val="Strong"/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B47F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ho biết 28 công nhân làm được 84 sản phẩm. Hỏi 14 </w:t>
      </w:r>
      <w:r w:rsidR="00D145D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công nhân</w:t>
      </w:r>
      <w:r w:rsidR="007B47F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thì làm được bao nhiêu sản phẩm (năng suất mỗi công nhân là như nhau)?</w:t>
      </w:r>
      <w:r w:rsidRPr="005811F7">
        <w:rPr>
          <w:rStyle w:val="Strong"/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</w:p>
    <w:p w:rsidR="007B47F9" w:rsidRPr="005811F7" w:rsidRDefault="008B05CF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 xml:space="preserve">A. </w:t>
      </w:r>
      <w:r w:rsidR="007B47F9" w:rsidRPr="005811F7">
        <w:rPr>
          <w:color w:val="000000" w:themeColor="text1"/>
          <w:sz w:val="28"/>
          <w:szCs w:val="28"/>
          <w:lang w:val="vi-VN"/>
        </w:rPr>
        <w:t>12 sản phẩm</w:t>
      </w:r>
      <w:r w:rsidR="007B47F9" w:rsidRPr="005811F7">
        <w:rPr>
          <w:color w:val="000000" w:themeColor="text1"/>
          <w:sz w:val="28"/>
          <w:szCs w:val="28"/>
        </w:rPr>
        <w:t xml:space="preserve"> </w:t>
      </w:r>
    </w:p>
    <w:p w:rsidR="008B05CF" w:rsidRPr="005811F7" w:rsidRDefault="008B05CF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 xml:space="preserve">B. </w:t>
      </w:r>
      <w:r w:rsidR="007B47F9" w:rsidRPr="005811F7">
        <w:rPr>
          <w:color w:val="000000" w:themeColor="text1"/>
          <w:sz w:val="28"/>
          <w:szCs w:val="28"/>
          <w:lang w:val="vi-VN"/>
        </w:rPr>
        <w:t>42 sản phẩm</w:t>
      </w:r>
    </w:p>
    <w:p w:rsidR="007B47F9" w:rsidRPr="005811F7" w:rsidRDefault="008B05CF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 xml:space="preserve">C. </w:t>
      </w:r>
      <w:r w:rsidR="007B47F9" w:rsidRPr="005811F7">
        <w:rPr>
          <w:color w:val="000000" w:themeColor="text1"/>
          <w:sz w:val="28"/>
          <w:szCs w:val="28"/>
          <w:lang w:val="vi-VN"/>
        </w:rPr>
        <w:t>28 sản phẩm</w:t>
      </w:r>
      <w:r w:rsidR="007B47F9" w:rsidRPr="005811F7">
        <w:rPr>
          <w:color w:val="000000" w:themeColor="text1"/>
          <w:sz w:val="28"/>
          <w:szCs w:val="28"/>
        </w:rPr>
        <w:t xml:space="preserve"> </w:t>
      </w:r>
    </w:p>
    <w:p w:rsidR="007B47F9" w:rsidRPr="005811F7" w:rsidRDefault="008B05CF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rStyle w:val="Strong"/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 xml:space="preserve">D. </w:t>
      </w:r>
      <w:r w:rsidR="007B47F9" w:rsidRPr="005811F7">
        <w:rPr>
          <w:color w:val="000000" w:themeColor="text1"/>
          <w:sz w:val="28"/>
          <w:szCs w:val="28"/>
          <w:lang w:val="vi-VN"/>
        </w:rPr>
        <w:t>84 sản phẩm</w:t>
      </w:r>
      <w:r w:rsidR="007B47F9" w:rsidRPr="005811F7">
        <w:rPr>
          <w:rStyle w:val="Strong"/>
          <w:color w:val="000000" w:themeColor="text1"/>
          <w:sz w:val="28"/>
          <w:szCs w:val="28"/>
        </w:rPr>
        <w:t xml:space="preserve"> </w:t>
      </w:r>
    </w:p>
    <w:p w:rsidR="00B12743" w:rsidRPr="005811F7" w:rsidRDefault="00B12743" w:rsidP="00B12743">
      <w:pPr>
        <w:spacing w:after="0" w:line="360" w:lineRule="auto"/>
        <w:jc w:val="both"/>
        <w:rPr>
          <w:rStyle w:val="Strong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B47F9" w:rsidRPr="005811F7" w:rsidRDefault="008B05CF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Style w:val="Strong"/>
          <w:rFonts w:ascii="Times New Roman" w:hAnsi="Times New Roman" w:cs="Times New Roman"/>
          <w:color w:val="000000" w:themeColor="text1"/>
          <w:sz w:val="28"/>
          <w:szCs w:val="28"/>
        </w:rPr>
        <w:t xml:space="preserve">Câu </w:t>
      </w:r>
      <w:r w:rsidR="00DD37A1" w:rsidRPr="005811F7">
        <w:rPr>
          <w:rStyle w:val="Strong"/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2</w:t>
      </w:r>
      <w:r w:rsidR="000F45AD" w:rsidRPr="005811F7">
        <w:rPr>
          <w:rStyle w:val="Strong"/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2</w:t>
      </w:r>
      <w:r w:rsidRPr="005811F7">
        <w:rPr>
          <w:rStyle w:val="Strong"/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7B47F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Ba đội công nhân cùng làm trên ba quãng đường như nhau. Đội thứ nhất làm</w:t>
      </w:r>
      <w:r w:rsidR="00110901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xong</w:t>
      </w:r>
      <w:r w:rsidR="000B7B07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việc</w:t>
      </w:r>
      <w:r w:rsidR="00110901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="007B47F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trong 12 ngày, đội thứ hai làm </w:t>
      </w:r>
      <w:r w:rsidR="000B7B07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xong</w:t>
      </w:r>
      <w:r w:rsidR="000B7B07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việc</w:t>
      </w:r>
      <w:r w:rsidR="000B7B07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="007B47F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trong 20 ngày, đội thứ ba làm việc</w:t>
      </w:r>
      <w:r w:rsidR="00643DD2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="000B7B07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xong</w:t>
      </w:r>
      <w:r w:rsidR="000B7B07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việc</w:t>
      </w:r>
      <w:r w:rsidR="007B47F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trong 24 ngày. Biết tổng số công nhân của ba đội là 42 người ( năng suất của mỗ</w:t>
      </w:r>
      <w:r w:rsidR="00D8455C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i công nhân là như nhau) thì đội </w:t>
      </w:r>
      <w:r w:rsidR="0034390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thứ nhất, thứ hai, thứ ba</w:t>
      </w:r>
      <w:r w:rsidR="00D8455C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lần lượt có số công nhân là: </w:t>
      </w:r>
    </w:p>
    <w:p w:rsidR="008B05CF" w:rsidRPr="005811F7" w:rsidRDefault="008B05CF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>A. 10</w:t>
      </w:r>
      <w:r w:rsidR="00D8455C" w:rsidRPr="005811F7">
        <w:rPr>
          <w:color w:val="000000" w:themeColor="text1"/>
          <w:sz w:val="28"/>
          <w:szCs w:val="28"/>
          <w:lang w:val="vi-VN"/>
        </w:rPr>
        <w:t>; 12; 20 ( công nhân)</w:t>
      </w:r>
    </w:p>
    <w:p w:rsidR="008B05CF" w:rsidRPr="005811F7" w:rsidRDefault="008B05CF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  <w:lang w:val="vi-VN"/>
        </w:rPr>
      </w:pPr>
      <w:r w:rsidRPr="005811F7">
        <w:rPr>
          <w:color w:val="000000" w:themeColor="text1"/>
          <w:sz w:val="28"/>
          <w:szCs w:val="28"/>
        </w:rPr>
        <w:t xml:space="preserve">B. </w:t>
      </w:r>
      <w:r w:rsidR="00D8455C" w:rsidRPr="005811F7">
        <w:rPr>
          <w:color w:val="000000" w:themeColor="text1"/>
          <w:sz w:val="28"/>
          <w:szCs w:val="28"/>
          <w:lang w:val="vi-VN"/>
        </w:rPr>
        <w:t>20; 10; 12 ( công nhân)</w:t>
      </w:r>
    </w:p>
    <w:p w:rsidR="007B47F9" w:rsidRPr="005811F7" w:rsidRDefault="008B05CF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="007B47F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20 </w:t>
      </w:r>
      <w:r w:rsidR="00D8455C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;</w:t>
      </w:r>
      <w:r w:rsidR="007B47F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12 ; 10  (</w:t>
      </w:r>
      <w:r w:rsidR="00D8455C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ông nhân)</w:t>
      </w:r>
    </w:p>
    <w:p w:rsidR="008B05CF" w:rsidRPr="005811F7" w:rsidRDefault="00D8455C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  <w:lang w:val="vi-VN"/>
        </w:rPr>
      </w:pPr>
      <w:r w:rsidRPr="005811F7">
        <w:rPr>
          <w:color w:val="000000" w:themeColor="text1"/>
          <w:sz w:val="28"/>
          <w:szCs w:val="28"/>
        </w:rPr>
        <w:t xml:space="preserve">D. </w:t>
      </w:r>
      <w:r w:rsidRPr="005811F7">
        <w:rPr>
          <w:color w:val="000000" w:themeColor="text1"/>
          <w:sz w:val="28"/>
          <w:szCs w:val="28"/>
          <w:lang w:val="vi-VN"/>
        </w:rPr>
        <w:t>14</w:t>
      </w:r>
      <w:r w:rsidRPr="005811F7">
        <w:rPr>
          <w:color w:val="000000" w:themeColor="text1"/>
          <w:sz w:val="28"/>
          <w:szCs w:val="28"/>
        </w:rPr>
        <w:t>; 1</w:t>
      </w:r>
      <w:r w:rsidRPr="005811F7">
        <w:rPr>
          <w:color w:val="000000" w:themeColor="text1"/>
          <w:sz w:val="28"/>
          <w:szCs w:val="28"/>
          <w:lang w:val="vi-VN"/>
        </w:rPr>
        <w:t>2</w:t>
      </w:r>
      <w:r w:rsidRPr="005811F7">
        <w:rPr>
          <w:color w:val="000000" w:themeColor="text1"/>
          <w:sz w:val="28"/>
          <w:szCs w:val="28"/>
        </w:rPr>
        <w:t xml:space="preserve">; </w:t>
      </w:r>
      <w:r w:rsidRPr="005811F7">
        <w:rPr>
          <w:color w:val="000000" w:themeColor="text1"/>
          <w:sz w:val="28"/>
          <w:szCs w:val="28"/>
          <w:lang w:val="vi-VN"/>
        </w:rPr>
        <w:t>16</w:t>
      </w:r>
      <w:r w:rsidRPr="005811F7">
        <w:rPr>
          <w:color w:val="000000" w:themeColor="text1"/>
          <w:sz w:val="28"/>
          <w:szCs w:val="28"/>
        </w:rPr>
        <w:t xml:space="preserve"> ( công </w:t>
      </w:r>
      <w:r w:rsidRPr="005811F7">
        <w:rPr>
          <w:color w:val="000000" w:themeColor="text1"/>
          <w:sz w:val="28"/>
          <w:szCs w:val="28"/>
          <w:lang w:val="vi-VN"/>
        </w:rPr>
        <w:t>nhân)</w:t>
      </w:r>
    </w:p>
    <w:p w:rsidR="00973BCD" w:rsidRPr="005811F7" w:rsidRDefault="002415AC" w:rsidP="00B12743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ind w:left="993" w:hanging="993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lastRenderedPageBreak/>
        <w:t>Câu 2</w:t>
      </w:r>
      <w:r w:rsidR="00A167F7"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3</w:t>
      </w: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73BCD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o</w:t>
      </w:r>
      <w:r w:rsidR="00973BCD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73BCD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hàm số </w:t>
      </w:r>
      <w:r w:rsidR="00973BCD" w:rsidRPr="005811F7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</w:rPr>
        <w:object w:dxaOrig="1880" w:dyaOrig="620">
          <v:shape id="_x0000_i1109" type="#_x0000_t75" style="width:93.55pt;height:30.6pt" o:ole="">
            <v:imagedata r:id="rId174" o:title=""/>
          </v:shape>
          <o:OLEObject Type="Embed" ProgID="Equation.DSMT4" ShapeID="_x0000_i1109" DrawAspect="Content" ObjectID="_1701721240" r:id="rId175"/>
        </w:object>
      </w:r>
      <w:r w:rsidR="000B7B07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0B7B07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hãy chọn câu đúng:</w:t>
      </w:r>
    </w:p>
    <w:p w:rsidR="00973BCD" w:rsidRPr="005811F7" w:rsidRDefault="00973BCD" w:rsidP="00B12743">
      <w:pPr>
        <w:tabs>
          <w:tab w:val="left" w:pos="3402"/>
          <w:tab w:val="left" w:pos="5670"/>
          <w:tab w:val="left" w:pos="7938"/>
        </w:tabs>
        <w:spacing w:after="0" w:line="360" w:lineRule="auto"/>
        <w:ind w:hanging="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>A.</w:t>
      </w:r>
      <w:r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140" w:dyaOrig="620">
          <v:shape id="_x0000_i1110" type="#_x0000_t75" style="width:55.45pt;height:31.45pt" o:ole="">
            <v:imagedata r:id="rId176" o:title=""/>
          </v:shape>
          <o:OLEObject Type="Embed" ProgID="Equation.DSMT4" ShapeID="_x0000_i1110" DrawAspect="Content" ObjectID="_1701721241" r:id="rId177"/>
        </w:object>
      </w:r>
    </w:p>
    <w:p w:rsidR="00973BCD" w:rsidRPr="005811F7" w:rsidRDefault="00973BCD" w:rsidP="00B12743">
      <w:pPr>
        <w:tabs>
          <w:tab w:val="left" w:pos="3402"/>
          <w:tab w:val="left" w:pos="5670"/>
          <w:tab w:val="left" w:pos="7938"/>
        </w:tabs>
        <w:spacing w:after="0" w:line="360" w:lineRule="auto"/>
        <w:ind w:hanging="2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  <w:t>B.</w:t>
      </w:r>
      <w:r w:rsidRPr="005811F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040" w:dyaOrig="400">
          <v:shape id="_x0000_i1111" type="#_x0000_t75" style="width:51.3pt;height:19.85pt" o:ole="">
            <v:imagedata r:id="rId178" o:title=""/>
          </v:shape>
          <o:OLEObject Type="Embed" ProgID="Equation.DSMT4" ShapeID="_x0000_i1111" DrawAspect="Content" ObjectID="_1701721242" r:id="rId179"/>
        </w:objec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973BCD" w:rsidRPr="005811F7" w:rsidRDefault="00973BCD" w:rsidP="00B12743">
      <w:pPr>
        <w:tabs>
          <w:tab w:val="left" w:pos="3402"/>
          <w:tab w:val="left" w:pos="5670"/>
          <w:tab w:val="left" w:pos="7938"/>
        </w:tabs>
        <w:spacing w:after="0" w:line="360" w:lineRule="auto"/>
        <w:ind w:hanging="2"/>
        <w:jc w:val="both"/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260" w:dyaOrig="620">
          <v:shape id="_x0000_i1112" type="#_x0000_t75" style="width:62.85pt;height:29.8pt" o:ole="">
            <v:imagedata r:id="rId180" o:title=""/>
          </v:shape>
          <o:OLEObject Type="Embed" ProgID="Equation.DSMT4" ShapeID="_x0000_i1112" DrawAspect="Content" ObjectID="_1701721243" r:id="rId181"/>
        </w:object>
      </w:r>
      <w:r w:rsidRPr="005811F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tab/>
      </w:r>
    </w:p>
    <w:p w:rsidR="00973BCD" w:rsidRPr="005811F7" w:rsidRDefault="00973BCD" w:rsidP="00B12743">
      <w:pPr>
        <w:tabs>
          <w:tab w:val="left" w:pos="3402"/>
          <w:tab w:val="left" w:pos="5670"/>
          <w:tab w:val="left" w:pos="7938"/>
        </w:tabs>
        <w:spacing w:after="0" w:line="360" w:lineRule="auto"/>
        <w:ind w:hanging="2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>D.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val="fr-FR"/>
        </w:rPr>
        <w:object w:dxaOrig="1160" w:dyaOrig="400">
          <v:shape id="_x0000_i1113" type="#_x0000_t75" style="width:58.75pt;height:20.7pt" o:ole="">
            <v:imagedata r:id="rId182" o:title=""/>
          </v:shape>
          <o:OLEObject Type="Embed" ProgID="Equation.DSMT4" ShapeID="_x0000_i1113" DrawAspect="Content" ObjectID="_1701721244" r:id="rId183"/>
        </w:objec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 .</w:t>
      </w:r>
    </w:p>
    <w:p w:rsidR="00B12743" w:rsidRPr="005811F7" w:rsidRDefault="00B12743" w:rsidP="00B12743">
      <w:pPr>
        <w:tabs>
          <w:tab w:val="left" w:pos="992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2415AC" w:rsidRPr="005811F7" w:rsidRDefault="00973BCD" w:rsidP="00B12743">
      <w:pPr>
        <w:tabs>
          <w:tab w:val="left" w:pos="992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2</w:t>
      </w:r>
      <w:r w:rsidR="00A167F7"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4</w:t>
      </w: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2415AC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o hàm số</w:t>
      </w:r>
      <w:r w:rsidR="002415AC"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760" w:dyaOrig="620">
          <v:shape id="_x0000_i1114" type="#_x0000_t75" style="width:88.55pt;height:29.8pt" o:ole="">
            <v:imagedata r:id="rId184" o:title=""/>
          </v:shape>
          <o:OLEObject Type="Embed" ProgID="Equation.DSMT4" ShapeID="_x0000_i1114" DrawAspect="Content" ObjectID="_1701721245" r:id="rId185"/>
        </w:object>
      </w:r>
      <w:r w:rsidR="002415AC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ính </w:t>
      </w:r>
      <w:r w:rsidR="002415AC"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20" w:dyaOrig="320">
          <v:shape id="_x0000_i1115" type="#_x0000_t75" style="width:66.2pt;height:16.55pt" o:ole="">
            <v:imagedata r:id="rId186" o:title=""/>
          </v:shape>
          <o:OLEObject Type="Embed" ProgID="Equation.DSMT4" ShapeID="_x0000_i1115" DrawAspect="Content" ObjectID="_1701721246" r:id="rId187"/>
        </w:object>
      </w:r>
    </w:p>
    <w:p w:rsidR="00973BCD" w:rsidRPr="005811F7" w:rsidRDefault="002415AC" w:rsidP="00B12743">
      <w:pPr>
        <w:pStyle w:val="ListParagraph"/>
        <w:spacing w:after="0" w:line="360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80" w:dyaOrig="620">
          <v:shape id="_x0000_i1116" type="#_x0000_t75" style="width:19.05pt;height:29.8pt" o:ole="">
            <v:imagedata r:id="rId188" o:title=""/>
          </v:shape>
          <o:OLEObject Type="Embed" ProgID="Equation.DSMT4" ShapeID="_x0000_i1116" DrawAspect="Content" ObjectID="_1701721247" r:id="rId18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</w:t>
      </w:r>
    </w:p>
    <w:p w:rsidR="002415AC" w:rsidRPr="005811F7" w:rsidRDefault="002415AC" w:rsidP="00B12743">
      <w:pPr>
        <w:pStyle w:val="ListParagraph"/>
        <w:spacing w:after="0" w:line="360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400" w:dyaOrig="620">
          <v:shape id="_x0000_i1117" type="#_x0000_t75" style="width:20.7pt;height:29.8pt" o:ole="">
            <v:imagedata r:id="rId190" o:title=""/>
          </v:shape>
          <o:OLEObject Type="Embed" ProgID="Equation.DSMT4" ShapeID="_x0000_i1117" DrawAspect="Content" ObjectID="_1701721248" r:id="rId191"/>
        </w:object>
      </w:r>
    </w:p>
    <w:p w:rsidR="00973BCD" w:rsidRPr="005811F7" w:rsidRDefault="002415AC" w:rsidP="00B12743">
      <w:pPr>
        <w:pStyle w:val="ListParagraph"/>
        <w:spacing w:after="0" w:line="360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80" w:dyaOrig="620">
          <v:shape id="_x0000_i1118" type="#_x0000_t75" style="width:19.05pt;height:29.8pt" o:ole="">
            <v:imagedata r:id="rId192" o:title=""/>
          </v:shape>
          <o:OLEObject Type="Embed" ProgID="Equation.DSMT4" ShapeID="_x0000_i1118" DrawAspect="Content" ObjectID="_1701721249" r:id="rId193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</w:t>
      </w:r>
    </w:p>
    <w:p w:rsidR="002415AC" w:rsidRPr="005811F7" w:rsidRDefault="002415AC" w:rsidP="00B12743">
      <w:pPr>
        <w:pStyle w:val="ListParagraph"/>
        <w:spacing w:after="0" w:line="360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5811F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>
          <v:shape id="_x0000_i1119" type="#_x0000_t75" style="width:12.4pt;height:29.8pt" o:ole="">
            <v:imagedata r:id="rId194" o:title=""/>
          </v:shape>
          <o:OLEObject Type="Embed" ProgID="Equation.DSMT4" ShapeID="_x0000_i1119" DrawAspect="Content" ObjectID="_1701721250" r:id="rId195"/>
        </w:object>
      </w:r>
    </w:p>
    <w:p w:rsidR="00B12743" w:rsidRPr="005811F7" w:rsidRDefault="00B12743" w:rsidP="00B12743">
      <w:pPr>
        <w:tabs>
          <w:tab w:val="left" w:pos="0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973BCD" w:rsidRPr="005811F7" w:rsidRDefault="00973BCD" w:rsidP="00B12743">
      <w:pPr>
        <w:tabs>
          <w:tab w:val="left" w:pos="0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2</w:t>
      </w:r>
      <w:r w:rsidR="00A167F7"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5</w:t>
      </w:r>
      <w:r w:rsidRPr="005811F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o hàm số</w:t>
      </w:r>
      <w:r w:rsidR="002E3957" w:rsidRPr="005811F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820" w:dyaOrig="400">
          <v:shape id="_x0000_i1120" type="#_x0000_t75" style="width:91.1pt;height:20.7pt" o:ole="">
            <v:imagedata r:id="rId196" o:title=""/>
          </v:shape>
          <o:OLEObject Type="Embed" ProgID="Equation.DSMT4" ShapeID="_x0000_i1120" DrawAspect="Content" ObjectID="_1701721251" r:id="rId197"/>
        </w:objec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. 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Với giá trị nào của x thì </w:t>
      </w:r>
      <w:r w:rsidR="000234C1" w:rsidRPr="005811F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999" w:dyaOrig="400">
          <v:shape id="_x0000_i1121" type="#_x0000_t75" style="width:49.45pt;height:20.7pt" o:ole="">
            <v:imagedata r:id="rId198" o:title=""/>
          </v:shape>
          <o:OLEObject Type="Embed" ProgID="Equation.DSMT4" ShapeID="_x0000_i1121" DrawAspect="Content" ObjectID="_1701721252" r:id="rId19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?</w:t>
      </w:r>
    </w:p>
    <w:p w:rsidR="00973BCD" w:rsidRPr="005811F7" w:rsidRDefault="00973BCD" w:rsidP="00B12743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>A.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>
          <v:shape id="_x0000_i1122" type="#_x0000_t75" style="width:28.15pt;height:14.05pt" o:ole="">
            <v:imagedata r:id="rId200" o:title=""/>
          </v:shape>
          <o:OLEObject Type="Embed" ProgID="Equation.DSMT4" ShapeID="_x0000_i1122" DrawAspect="Content" ObjectID="_1701721253" r:id="rId201"/>
        </w:object>
      </w:r>
    </w:p>
    <w:p w:rsidR="00973BCD" w:rsidRPr="005811F7" w:rsidRDefault="00973BCD" w:rsidP="00B12743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>B.</w:t>
      </w:r>
      <w:r w:rsidR="000234C1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60" w:dyaOrig="279">
          <v:shape id="_x0000_i1123" type="#_x0000_t75" style="width:32.15pt;height:14.05pt" o:ole="">
            <v:imagedata r:id="rId202" o:title=""/>
          </v:shape>
          <o:OLEObject Type="Embed" ProgID="Equation.DSMT4" ShapeID="_x0000_i1123" DrawAspect="Content" ObjectID="_1701721254" r:id="rId203"/>
        </w:objec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973BCD" w:rsidRPr="005811F7" w:rsidRDefault="00973BCD" w:rsidP="00B12743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60" w:dyaOrig="279">
          <v:shape id="_x0000_i1124" type="#_x0000_t75" style="width:33.1pt;height:14.05pt" o:ole="">
            <v:imagedata r:id="rId204" o:title=""/>
          </v:shape>
          <o:OLEObject Type="Embed" ProgID="Equation.DSMT4" ShapeID="_x0000_i1124" DrawAspect="Content" ObjectID="_1701721255" r:id="rId205"/>
        </w:objec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973BCD" w:rsidRPr="005811F7" w:rsidRDefault="00973BCD" w:rsidP="00B12743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>D.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80" w:dyaOrig="279">
          <v:shape id="_x0000_i1125" type="#_x0000_t75" style="width:38.05pt;height:14.05pt" o:ole="">
            <v:imagedata r:id="rId206" o:title=""/>
          </v:shape>
          <o:OLEObject Type="Embed" ProgID="Equation.DSMT4" ShapeID="_x0000_i1125" DrawAspect="Content" ObjectID="_1701721256" r:id="rId207"/>
        </w:object>
      </w:r>
    </w:p>
    <w:p w:rsidR="00B12743" w:rsidRPr="005811F7" w:rsidRDefault="00B12743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B05CF" w:rsidRPr="005811F7" w:rsidRDefault="008B05CF" w:rsidP="00B12743">
      <w:pPr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2</w:t>
      </w:r>
      <w:r w:rsidR="00286D6E"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6</w:t>
      </w:r>
      <w:r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 Cho tam giác </w:t>
      </w:r>
      <w:r w:rsidR="00344B00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Δ</w:t>
      </w:r>
      <w:r w:rsidR="00344B00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DEF có </w:t>
      </w:r>
      <w:r w:rsidR="00344B00"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680" w:dyaOrig="400">
          <v:shape id="_x0000_i1126" type="#_x0000_t75" style="width:84.4pt;height:20.7pt" o:ole="">
            <v:imagedata r:id="rId208" o:title=""/>
          </v:shape>
          <o:OLEObject Type="Embed" ProgID="Equation.DSMT4" ShapeID="_x0000_i1126" DrawAspect="Content" ObjectID="_1701721257" r:id="rId20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344B0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khi đó </w:t>
      </w:r>
      <w:r w:rsidR="00344B00"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300" w:dyaOrig="400">
          <v:shape id="_x0000_i1127" type="#_x0000_t75" style="width:15.7pt;height:20.7pt" o:ole="">
            <v:imagedata r:id="rId210" o:title=""/>
          </v:shape>
          <o:OLEObject Type="Embed" ProgID="Equation.DSMT4" ShapeID="_x0000_i1127" DrawAspect="Content" ObjectID="_1701721258" r:id="rId211"/>
        </w:objec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 bằng</w:t>
      </w:r>
      <w:r w:rsidR="00344B00"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bao nhiêu?</w:t>
      </w:r>
    </w:p>
    <w:p w:rsidR="008B05CF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vi-VN"/>
        </w:rPr>
        <w:t>A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C33F8" w:rsidRPr="005811F7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400" w:dyaOrig="300">
          <v:shape id="_x0000_i1128" type="#_x0000_t75" style="width:20.7pt;height:16.55pt" o:ole="">
            <v:imagedata r:id="rId212" o:title=""/>
          </v:shape>
          <o:OLEObject Type="Embed" ProgID="Equation.DSMT4" ShapeID="_x0000_i1128" DrawAspect="Content" ObjectID="_1701721259" r:id="rId213"/>
        </w:object>
      </w:r>
    </w:p>
    <w:p w:rsidR="00344B00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vi-VN"/>
        </w:rPr>
        <w:t>B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C33F8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80" w:dyaOrig="320">
          <v:shape id="_x0000_i1129" type="#_x0000_t75" style="width:20.7pt;height:17.4pt" o:ole="">
            <v:imagedata r:id="rId214" o:title=""/>
          </v:shape>
          <o:OLEObject Type="Embed" ProgID="Equation.DSMT4" ShapeID="_x0000_i1129" DrawAspect="Content" ObjectID="_1701721260" r:id="rId215"/>
        </w:object>
      </w:r>
    </w:p>
    <w:p w:rsidR="00344B00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vi-VN"/>
        </w:rPr>
        <w:t>C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80" w:dyaOrig="320">
          <v:shape id="_x0000_i1130" type="#_x0000_t75" style="width:20.7pt;height:17.4pt" o:ole="">
            <v:imagedata r:id="rId216" o:title=""/>
          </v:shape>
          <o:OLEObject Type="Embed" ProgID="Equation.DSMT4" ShapeID="_x0000_i1130" DrawAspect="Content" ObjectID="_1701721261" r:id="rId217"/>
        </w:object>
      </w:r>
    </w:p>
    <w:p w:rsidR="00344B00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vi-VN"/>
        </w:rPr>
        <w:t>D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80" w:dyaOrig="320">
          <v:shape id="_x0000_i1131" type="#_x0000_t75" style="width:20.7pt;height:17.4pt" o:ole="">
            <v:imagedata r:id="rId218" o:title=""/>
          </v:shape>
          <o:OLEObject Type="Embed" ProgID="Equation.DSMT4" ShapeID="_x0000_i1131" DrawAspect="Content" ObjectID="_1701721262" r:id="rId219"/>
        </w:object>
      </w:r>
    </w:p>
    <w:p w:rsidR="00B12743" w:rsidRPr="005811F7" w:rsidRDefault="00B12743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B12743" w:rsidRPr="005811F7" w:rsidRDefault="00B12743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286D6E" w:rsidRPr="005811F7" w:rsidRDefault="00286D6E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lastRenderedPageBreak/>
        <w:t>Câu 27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: 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Tam giác vuông có một góc nhọn bằng 40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 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ì góc nhọn còn lại có số đo là:</w:t>
      </w:r>
    </w:p>
    <w:p w:rsidR="00286D6E" w:rsidRPr="005811F7" w:rsidRDefault="00286D6E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A.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90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</w:p>
    <w:p w:rsidR="00286D6E" w:rsidRPr="005811F7" w:rsidRDefault="00286D6E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B. 140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</w:p>
    <w:p w:rsidR="00286D6E" w:rsidRPr="005811F7" w:rsidRDefault="00286D6E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C. 50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</w:p>
    <w:p w:rsidR="00286D6E" w:rsidRPr="005811F7" w:rsidRDefault="00286D6E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D. 40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</w:t>
      </w:r>
    </w:p>
    <w:p w:rsidR="00B12743" w:rsidRPr="005811F7" w:rsidRDefault="00B12743" w:rsidP="00B12743">
      <w:pPr>
        <w:spacing w:after="0" w:line="360" w:lineRule="auto"/>
        <w:ind w:left="48" w:right="4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B05CF" w:rsidRPr="005811F7" w:rsidRDefault="008B05CF" w:rsidP="00B12743">
      <w:pPr>
        <w:spacing w:after="0" w:line="36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="00286D6E"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28</w:t>
      </w:r>
      <w:r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Cho hình vẽ sau. Tính số đo x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:</w:t>
      </w:r>
    </w:p>
    <w:p w:rsidR="008B05CF" w:rsidRPr="005811F7" w:rsidRDefault="0084233C" w:rsidP="00B12743">
      <w:pPr>
        <w:spacing w:after="0" w:line="360" w:lineRule="auto"/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 wp14:anchorId="17F9BFD9" wp14:editId="791B4C30">
            <wp:extent cx="2333333" cy="1809524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333333" cy="1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4B00" w:rsidRPr="005811F7" w:rsidRDefault="008B05CF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. </w:t>
      </w:r>
      <w:r w:rsidR="00344B00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40" w:dyaOrig="320">
          <v:shape id="_x0000_i1132" type="#_x0000_t75" style="width:36.4pt;height:16.55pt" o:ole="">
            <v:imagedata r:id="rId221" o:title=""/>
          </v:shape>
          <o:OLEObject Type="Embed" ProgID="Equation.DSMT4" ShapeID="_x0000_i1132" DrawAspect="Content" ObjectID="_1701721263" r:id="rId222"/>
        </w:object>
      </w:r>
    </w:p>
    <w:p w:rsidR="00344B00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B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40" w:dyaOrig="320">
          <v:shape id="_x0000_i1133" type="#_x0000_t75" style="width:36.4pt;height:16.55pt" o:ole="">
            <v:imagedata r:id="rId223" o:title=""/>
          </v:shape>
          <o:OLEObject Type="Embed" ProgID="Equation.DSMT4" ShapeID="_x0000_i1133" DrawAspect="Content" ObjectID="_1701721264" r:id="rId224"/>
        </w:object>
      </w:r>
    </w:p>
    <w:p w:rsidR="00344B00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C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40" w:dyaOrig="320">
          <v:shape id="_x0000_i1134" type="#_x0000_t75" style="width:36.4pt;height:16.55pt" o:ole="">
            <v:imagedata r:id="rId225" o:title=""/>
          </v:shape>
          <o:OLEObject Type="Embed" ProgID="Equation.DSMT4" ShapeID="_x0000_i1134" DrawAspect="Content" ObjectID="_1701721265" r:id="rId226"/>
        </w:object>
      </w:r>
    </w:p>
    <w:p w:rsidR="00344B00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D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60" w:dyaOrig="320">
          <v:shape id="_x0000_i1135" type="#_x0000_t75" style="width:38.05pt;height:16.55pt" o:ole="">
            <v:imagedata r:id="rId227" o:title=""/>
          </v:shape>
          <o:OLEObject Type="Embed" ProgID="Equation.DSMT4" ShapeID="_x0000_i1135" DrawAspect="Content" ObjectID="_1701721266" r:id="rId228"/>
        </w:object>
      </w:r>
    </w:p>
    <w:p w:rsidR="00B12743" w:rsidRPr="005811F7" w:rsidRDefault="00B12743" w:rsidP="00B12743">
      <w:pPr>
        <w:spacing w:after="0" w:line="360" w:lineRule="auto"/>
        <w:ind w:left="48" w:right="4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B05CF" w:rsidRPr="005811F7" w:rsidRDefault="008B05CF" w:rsidP="00B12743">
      <w:pPr>
        <w:spacing w:after="0" w:line="36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="00286D6E"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29</w:t>
      </w:r>
      <w:r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Cho hình vẽ sau. Tính số đo x</w:t>
      </w:r>
    </w:p>
    <w:p w:rsidR="008B05CF" w:rsidRPr="005811F7" w:rsidRDefault="0084233C" w:rsidP="00B12743">
      <w:pPr>
        <w:spacing w:after="0" w:line="360" w:lineRule="auto"/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 wp14:anchorId="5454D9A6" wp14:editId="54168606">
            <wp:extent cx="2980952" cy="151428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980952" cy="1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4B00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. 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40" w:dyaOrig="320">
          <v:shape id="_x0000_i1136" type="#_x0000_t75" style="width:36.4pt;height:16.55pt" o:ole="">
            <v:imagedata r:id="rId230" o:title=""/>
          </v:shape>
          <o:OLEObject Type="Embed" ProgID="Equation.DSMT4" ShapeID="_x0000_i1136" DrawAspect="Content" ObjectID="_1701721267" r:id="rId231"/>
        </w:object>
      </w:r>
    </w:p>
    <w:p w:rsidR="00344B00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B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C33F8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40" w:dyaOrig="320">
          <v:shape id="_x0000_i1137" type="#_x0000_t75" style="width:42.2pt;height:16.55pt" o:ole="">
            <v:imagedata r:id="rId232" o:title=""/>
          </v:shape>
          <o:OLEObject Type="Embed" ProgID="Equation.DSMT4" ShapeID="_x0000_i1137" DrawAspect="Content" ObjectID="_1701721268" r:id="rId233"/>
        </w:object>
      </w:r>
    </w:p>
    <w:p w:rsidR="00344B00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C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C33F8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60" w:dyaOrig="320">
          <v:shape id="_x0000_i1138" type="#_x0000_t75" style="width:38.05pt;height:16.55pt" o:ole="">
            <v:imagedata r:id="rId234" o:title=""/>
          </v:shape>
          <o:OLEObject Type="Embed" ProgID="Equation.DSMT4" ShapeID="_x0000_i1138" DrawAspect="Content" ObjectID="_1701721269" r:id="rId235"/>
        </w:object>
      </w:r>
    </w:p>
    <w:p w:rsidR="00344B00" w:rsidRPr="005811F7" w:rsidRDefault="00344B00" w:rsidP="00B12743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D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40" w:dyaOrig="320">
          <v:shape id="_x0000_i1139" type="#_x0000_t75" style="width:36.4pt;height:16.55pt" o:ole="">
            <v:imagedata r:id="rId236" o:title=""/>
          </v:shape>
          <o:OLEObject Type="Embed" ProgID="Equation.DSMT4" ShapeID="_x0000_i1139" DrawAspect="Content" ObjectID="_1701721270" r:id="rId237"/>
        </w:object>
      </w:r>
    </w:p>
    <w:p w:rsidR="00B12743" w:rsidRPr="005811F7" w:rsidRDefault="00B12743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rStyle w:val="Strong"/>
          <w:color w:val="000000" w:themeColor="text1"/>
          <w:sz w:val="28"/>
          <w:szCs w:val="28"/>
        </w:rPr>
      </w:pPr>
    </w:p>
    <w:p w:rsidR="00B12743" w:rsidRPr="005811F7" w:rsidRDefault="00B12743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rStyle w:val="Strong"/>
          <w:color w:val="000000" w:themeColor="text1"/>
          <w:sz w:val="28"/>
          <w:szCs w:val="28"/>
        </w:rPr>
      </w:pPr>
    </w:p>
    <w:p w:rsidR="008B05CF" w:rsidRPr="005811F7" w:rsidRDefault="008B05CF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rStyle w:val="Strong"/>
          <w:color w:val="000000" w:themeColor="text1"/>
          <w:sz w:val="28"/>
          <w:szCs w:val="28"/>
        </w:rPr>
        <w:lastRenderedPageBreak/>
        <w:t xml:space="preserve">Câu </w:t>
      </w:r>
      <w:r w:rsidR="00286D6E" w:rsidRPr="005811F7">
        <w:rPr>
          <w:rStyle w:val="Strong"/>
          <w:color w:val="000000" w:themeColor="text1"/>
          <w:sz w:val="28"/>
          <w:szCs w:val="28"/>
          <w:lang w:val="vi-VN"/>
        </w:rPr>
        <w:t>30</w:t>
      </w:r>
      <w:r w:rsidRPr="005811F7">
        <w:rPr>
          <w:rStyle w:val="Strong"/>
          <w:color w:val="000000" w:themeColor="text1"/>
          <w:sz w:val="28"/>
          <w:szCs w:val="28"/>
        </w:rPr>
        <w:t xml:space="preserve">: </w:t>
      </w:r>
      <w:r w:rsidRPr="005811F7">
        <w:rPr>
          <w:color w:val="000000" w:themeColor="text1"/>
          <w:sz w:val="28"/>
          <w:szCs w:val="28"/>
        </w:rPr>
        <w:t xml:space="preserve">Cho ΔABC = ΔDEF. Biết </w:t>
      </w:r>
      <w:r w:rsidR="00D65432" w:rsidRPr="005811F7">
        <w:rPr>
          <w:color w:val="000000" w:themeColor="text1"/>
          <w:position w:val="-10"/>
          <w:sz w:val="28"/>
          <w:szCs w:val="28"/>
        </w:rPr>
        <w:object w:dxaOrig="1860" w:dyaOrig="400">
          <v:shape id="_x0000_i1140" type="#_x0000_t75" style="width:92.7pt;height:20.7pt" o:ole="">
            <v:imagedata r:id="rId238" o:title=""/>
          </v:shape>
          <o:OLEObject Type="Embed" ProgID="Equation.DSMT4" ShapeID="_x0000_i1140" DrawAspect="Content" ObjectID="_1701721271" r:id="rId239"/>
        </w:object>
      </w:r>
      <w:r w:rsidRPr="005811F7">
        <w:rPr>
          <w:color w:val="000000" w:themeColor="text1"/>
          <w:sz w:val="28"/>
          <w:szCs w:val="28"/>
        </w:rPr>
        <w:t xml:space="preserve"> Khi đó:</w:t>
      </w:r>
    </w:p>
    <w:p w:rsidR="008B05CF" w:rsidRPr="005811F7" w:rsidRDefault="00D65432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  <w:lang w:val="vi-VN"/>
        </w:rPr>
        <w:t>A.</w:t>
      </w:r>
      <w:r w:rsidRPr="005811F7">
        <w:rPr>
          <w:color w:val="000000" w:themeColor="text1"/>
          <w:position w:val="-10"/>
          <w:sz w:val="28"/>
          <w:szCs w:val="28"/>
        </w:rPr>
        <w:object w:dxaOrig="1880" w:dyaOrig="400">
          <v:shape id="_x0000_i1141" type="#_x0000_t75" style="width:93.55pt;height:20.7pt" o:ole="">
            <v:imagedata r:id="rId240" o:title=""/>
          </v:shape>
          <o:OLEObject Type="Embed" ProgID="Equation.DSMT4" ShapeID="_x0000_i1141" DrawAspect="Content" ObjectID="_1701721272" r:id="rId241"/>
        </w:object>
      </w:r>
    </w:p>
    <w:p w:rsidR="00D65432" w:rsidRPr="005811F7" w:rsidRDefault="00D65432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  <w:lang w:val="vi-VN"/>
        </w:rPr>
        <w:t>B.</w:t>
      </w:r>
      <w:r w:rsidRPr="005811F7">
        <w:rPr>
          <w:color w:val="000000" w:themeColor="text1"/>
          <w:position w:val="-10"/>
          <w:sz w:val="28"/>
          <w:szCs w:val="28"/>
        </w:rPr>
        <w:object w:dxaOrig="1880" w:dyaOrig="400">
          <v:shape id="_x0000_i1142" type="#_x0000_t75" style="width:93.55pt;height:20.7pt" o:ole="">
            <v:imagedata r:id="rId242" o:title=""/>
          </v:shape>
          <o:OLEObject Type="Embed" ProgID="Equation.DSMT4" ShapeID="_x0000_i1142" DrawAspect="Content" ObjectID="_1701721273" r:id="rId243"/>
        </w:object>
      </w:r>
    </w:p>
    <w:p w:rsidR="00D65432" w:rsidRPr="005811F7" w:rsidRDefault="00D65432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  <w:lang w:val="vi-VN"/>
        </w:rPr>
        <w:t>C.</w:t>
      </w:r>
      <w:r w:rsidRPr="005811F7">
        <w:rPr>
          <w:color w:val="000000" w:themeColor="text1"/>
          <w:position w:val="-10"/>
          <w:sz w:val="28"/>
          <w:szCs w:val="28"/>
        </w:rPr>
        <w:object w:dxaOrig="1880" w:dyaOrig="400">
          <v:shape id="_x0000_i1143" type="#_x0000_t75" style="width:93.55pt;height:20.7pt" o:ole="">
            <v:imagedata r:id="rId244" o:title=""/>
          </v:shape>
          <o:OLEObject Type="Embed" ProgID="Equation.DSMT4" ShapeID="_x0000_i1143" DrawAspect="Content" ObjectID="_1701721274" r:id="rId245"/>
        </w:object>
      </w:r>
    </w:p>
    <w:p w:rsidR="008B05CF" w:rsidRPr="005811F7" w:rsidRDefault="00D65432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rStyle w:val="Strong"/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  <w:lang w:val="vi-VN"/>
        </w:rPr>
        <w:t>D.</w:t>
      </w:r>
      <w:r w:rsidRPr="005811F7">
        <w:rPr>
          <w:color w:val="000000" w:themeColor="text1"/>
          <w:position w:val="-10"/>
          <w:sz w:val="28"/>
          <w:szCs w:val="28"/>
        </w:rPr>
        <w:object w:dxaOrig="1880" w:dyaOrig="400">
          <v:shape id="_x0000_i1144" type="#_x0000_t75" style="width:93.55pt;height:20.7pt" o:ole="">
            <v:imagedata r:id="rId246" o:title=""/>
          </v:shape>
          <o:OLEObject Type="Embed" ProgID="Equation.DSMT4" ShapeID="_x0000_i1144" DrawAspect="Content" ObjectID="_1701721275" r:id="rId247"/>
        </w:object>
      </w:r>
    </w:p>
    <w:p w:rsidR="00B12743" w:rsidRPr="005811F7" w:rsidRDefault="00B12743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rStyle w:val="Strong"/>
          <w:color w:val="000000" w:themeColor="text1"/>
          <w:sz w:val="28"/>
          <w:szCs w:val="28"/>
        </w:rPr>
      </w:pPr>
    </w:p>
    <w:p w:rsidR="00D65432" w:rsidRPr="005811F7" w:rsidRDefault="008B05CF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rStyle w:val="Strong"/>
          <w:color w:val="000000" w:themeColor="text1"/>
          <w:sz w:val="28"/>
          <w:szCs w:val="28"/>
        </w:rPr>
        <w:t xml:space="preserve">Câu </w:t>
      </w:r>
      <w:r w:rsidR="00286D6E" w:rsidRPr="005811F7">
        <w:rPr>
          <w:rStyle w:val="Strong"/>
          <w:color w:val="000000" w:themeColor="text1"/>
          <w:sz w:val="28"/>
          <w:szCs w:val="28"/>
          <w:lang w:val="vi-VN"/>
        </w:rPr>
        <w:t>31</w:t>
      </w:r>
      <w:r w:rsidRPr="005811F7">
        <w:rPr>
          <w:rStyle w:val="Strong"/>
          <w:color w:val="000000" w:themeColor="text1"/>
          <w:sz w:val="28"/>
          <w:szCs w:val="28"/>
        </w:rPr>
        <w:t>: </w:t>
      </w:r>
      <w:r w:rsidR="00D65432" w:rsidRPr="005811F7">
        <w:rPr>
          <w:color w:val="000000" w:themeColor="text1"/>
          <w:sz w:val="28"/>
          <w:szCs w:val="28"/>
        </w:rPr>
        <w:t xml:space="preserve"> Cho ΔABC = ΔDEF. Biết rằng AB = 6cm, AC = 8cm, EF = 10cm. Chu vi của tam giác DEF là?</w:t>
      </w:r>
    </w:p>
    <w:p w:rsidR="00D65432" w:rsidRPr="005811F7" w:rsidRDefault="00D65432" w:rsidP="00B12743">
      <w:pPr>
        <w:spacing w:after="0" w:line="360" w:lineRule="auto"/>
        <w:ind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A. </w:t>
      </w: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24cm</w:t>
      </w:r>
    </w:p>
    <w:p w:rsidR="00D65432" w:rsidRPr="005811F7" w:rsidRDefault="00D65432" w:rsidP="00B12743">
      <w:pPr>
        <w:spacing w:after="0" w:line="36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. 20cm            </w:t>
      </w:r>
    </w:p>
    <w:p w:rsidR="00D65432" w:rsidRPr="005811F7" w:rsidRDefault="00D65432" w:rsidP="00B12743">
      <w:pPr>
        <w:spacing w:after="0" w:line="36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. 18cm           </w:t>
      </w:r>
    </w:p>
    <w:p w:rsidR="00D65432" w:rsidRPr="005811F7" w:rsidRDefault="00D65432" w:rsidP="00B12743">
      <w:pPr>
        <w:spacing w:after="0" w:line="36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D. 30cm</w:t>
      </w:r>
    </w:p>
    <w:p w:rsidR="00B12743" w:rsidRPr="005811F7" w:rsidRDefault="00B12743" w:rsidP="00B12743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</w:pPr>
    </w:p>
    <w:p w:rsidR="00286D6E" w:rsidRPr="005811F7" w:rsidRDefault="00286D6E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Câu 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3</w:t>
      </w:r>
      <w:r w:rsidR="004A0CAA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2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: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ho ∆ABC và ∆DEF có AB = DE, </w:t>
      </w:r>
      <w:r w:rsidRPr="005811F7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val="pt-BR"/>
        </w:rPr>
        <w:object w:dxaOrig="660" w:dyaOrig="345">
          <v:shape id="_x0000_i1145" type="#_x0000_t75" style="width:33.1pt;height:17.4pt" o:ole="">
            <v:imagedata r:id="rId248" o:title=""/>
          </v:shape>
          <o:OLEObject Type="Embed" ProgID="Equation.DSMT4" ShapeID="_x0000_i1145" DrawAspect="Content" ObjectID="_1701721276" r:id="rId249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, cần thêm yếu tố nào để hai tam giác bằng nhau theo trường hợp cạnh – góc – cạnh?</w:t>
      </w:r>
    </w:p>
    <w:p w:rsidR="00286D6E" w:rsidRPr="005811F7" w:rsidRDefault="00286D6E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.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AB = DE</w:t>
      </w:r>
    </w:p>
    <w:p w:rsidR="00286D6E" w:rsidRPr="005811F7" w:rsidRDefault="00286D6E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B. BC = EF</w:t>
      </w:r>
    </w:p>
    <w:p w:rsidR="00286D6E" w:rsidRPr="005811F7" w:rsidRDefault="00286D6E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 AC = DF              </w:t>
      </w:r>
    </w:p>
    <w:p w:rsidR="00286D6E" w:rsidRPr="005811F7" w:rsidRDefault="00286D6E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AB = EF      </w:t>
      </w:r>
    </w:p>
    <w:p w:rsidR="00B12743" w:rsidRDefault="00B12743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30727" w:rsidRDefault="00830727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30727" w:rsidRDefault="00830727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30727" w:rsidRDefault="00830727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30727" w:rsidRDefault="00830727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30727" w:rsidRDefault="00830727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30727" w:rsidRDefault="00830727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30727" w:rsidRDefault="00830727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30727" w:rsidRDefault="00830727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30727" w:rsidRPr="005811F7" w:rsidRDefault="00830727" w:rsidP="00B12743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F14106" w:rsidRPr="005811F7" w:rsidRDefault="008B05CF" w:rsidP="00B12743">
      <w:pPr>
        <w:spacing w:after="0"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Câu </w:t>
      </w:r>
      <w:r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3</w:t>
      </w:r>
      <w:r w:rsidR="004A0CAA"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3</w:t>
      </w:r>
      <w:r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="00F14106" w:rsidRPr="005811F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</w:t>
      </w:r>
      <w:r w:rsidR="00F14106" w:rsidRPr="005811F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Cho hình vẽ và xét các khẳng định sau: </w:t>
      </w:r>
    </w:p>
    <w:p w:rsidR="00F14106" w:rsidRPr="005811F7" w:rsidRDefault="00F14106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I). </w:t>
      </w:r>
      <w:r w:rsidRPr="005811F7">
        <w:rPr>
          <w:color w:val="000000" w:themeColor="text1"/>
          <w:lang w:val="vi-VN"/>
        </w:rPr>
        <w:object w:dxaOrig="1680" w:dyaOrig="279">
          <v:shape id="_x0000_i1146" type="#_x0000_t75" style="width:84.4pt;height:13.25pt" o:ole="">
            <v:imagedata r:id="rId250" o:title=""/>
          </v:shape>
          <o:OLEObject Type="Embed" ProgID="Equation.DSMT4" ShapeID="_x0000_i1146" DrawAspect="Content" ObjectID="_1701721277" r:id="rId251"/>
        </w:object>
      </w:r>
    </w:p>
    <w:p w:rsidR="00F14106" w:rsidRPr="005811F7" w:rsidRDefault="00F14106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II). </w:t>
      </w:r>
      <w:r w:rsidR="00115924" w:rsidRPr="005811F7">
        <w:rPr>
          <w:color w:val="000000" w:themeColor="text1"/>
          <w:lang w:val="vi-VN"/>
        </w:rPr>
        <w:object w:dxaOrig="1680" w:dyaOrig="279">
          <v:shape id="_x0000_i1147" type="#_x0000_t75" style="width:84.4pt;height:13.25pt" o:ole="">
            <v:imagedata r:id="rId252" o:title=""/>
          </v:shape>
          <o:OLEObject Type="Embed" ProgID="Equation.DSMT4" ShapeID="_x0000_i1147" DrawAspect="Content" ObjectID="_1701721278" r:id="rId253"/>
        </w:object>
      </w:r>
    </w:p>
    <w:p w:rsidR="00F14106" w:rsidRPr="005811F7" w:rsidRDefault="00F14106" w:rsidP="00B12743">
      <w:pPr>
        <w:spacing w:after="0" w:line="36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Chọn câu trả lời đúng:</w:t>
      </w:r>
    </w:p>
    <w:p w:rsidR="00F14106" w:rsidRPr="005811F7" w:rsidRDefault="0084233C" w:rsidP="00B12743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>
        <w:rPr>
          <w:noProof/>
        </w:rPr>
        <w:drawing>
          <wp:inline distT="0" distB="0" distL="0" distR="0" wp14:anchorId="16E9C8B5" wp14:editId="2286B5AA">
            <wp:extent cx="2647619" cy="1619048"/>
            <wp:effectExtent l="0" t="0" r="635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2647619" cy="1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4106" w:rsidRPr="005811F7" w:rsidRDefault="00F14106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A. Chỉ có (I) đúng.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ab/>
      </w:r>
    </w:p>
    <w:p w:rsidR="00F14106" w:rsidRPr="005811F7" w:rsidRDefault="00F14106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B. Chỉ có (II) đúng. </w:t>
      </w:r>
    </w:p>
    <w:p w:rsidR="00F14106" w:rsidRPr="005811F7" w:rsidRDefault="00F14106" w:rsidP="00B12743">
      <w:pPr>
        <w:spacing w:after="0" w:line="360" w:lineRule="auto"/>
        <w:ind w:right="48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C. Cả (I) và (II) đều đúng.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ab/>
      </w:r>
    </w:p>
    <w:p w:rsidR="008B05CF" w:rsidRPr="005811F7" w:rsidRDefault="00F14106" w:rsidP="00B12743">
      <w:pPr>
        <w:spacing w:after="0" w:line="36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D. Cả (I) và (II) đều sai</w:t>
      </w:r>
    </w:p>
    <w:p w:rsidR="00B12743" w:rsidRPr="005811F7" w:rsidRDefault="00B12743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286D6E" w:rsidRPr="005811F7" w:rsidRDefault="00286D6E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</w:t>
      </w:r>
      <w:r w:rsidR="004A0CAA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4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hình vẽ bên biết </w:t>
      </w:r>
      <w:r w:rsidRPr="005811F7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1380" w:dyaOrig="390">
          <v:shape id="_x0000_i1148" type="#_x0000_t75" style="width:70.4pt;height:19.85pt" o:ole="">
            <v:imagedata r:id="rId255" o:title=""/>
          </v:shape>
          <o:OLEObject Type="Embed" ProgID="Equation.DSMT4" ShapeID="_x0000_i1148" DrawAspect="Content" ObjectID="_1701721279" r:id="rId256"/>
        </w:objec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.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ần thêm điều kiện gì để </w:t>
      </w:r>
      <w:r w:rsidRPr="005811F7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1665" w:dyaOrig="285">
          <v:shape id="_x0000_i1149" type="#_x0000_t75" style="width:83.6pt;height:14.05pt" o:ole="">
            <v:imagedata r:id="rId257" o:title=""/>
          </v:shape>
          <o:OLEObject Type="Embed" ProgID="Equation.DSMT4" ShapeID="_x0000_i1149" DrawAspect="Content" ObjectID="_1701721280" r:id="rId258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theo trường hợp góc-cạnh-góc:</w:t>
      </w:r>
    </w:p>
    <w:p w:rsidR="00286D6E" w:rsidRPr="005811F7" w:rsidRDefault="0084233C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 wp14:anchorId="26A56F67" wp14:editId="4F9E7A49">
            <wp:extent cx="2495238" cy="2000000"/>
            <wp:effectExtent l="0" t="0" r="635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495238" cy="2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D6E" w:rsidRPr="005811F7" w:rsidRDefault="00286D6E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</w:p>
    <w:p w:rsidR="00286D6E" w:rsidRPr="005811F7" w:rsidRDefault="00286D6E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5811F7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1380" w:dyaOrig="390">
          <v:shape id="_x0000_i1150" type="#_x0000_t75" style="width:70.4pt;height:19.85pt" o:ole="">
            <v:imagedata r:id="rId260" o:title=""/>
          </v:shape>
          <o:OLEObject Type="Embed" ProgID="Equation.DSMT4" ShapeID="_x0000_i1150" DrawAspect="Content" ObjectID="_1701721281" r:id="rId261"/>
        </w:objec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ab/>
      </w:r>
    </w:p>
    <w:p w:rsidR="00286D6E" w:rsidRPr="005811F7" w:rsidRDefault="00286D6E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5811F7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1050" w:dyaOrig="285">
          <v:shape id="_x0000_i1151" type="#_x0000_t75" style="width:52.15pt;height:14.05pt" o:ole="">
            <v:imagedata r:id="rId262" o:title=""/>
          </v:shape>
          <o:OLEObject Type="Embed" ProgID="Equation.DSMT4" ShapeID="_x0000_i1151" DrawAspect="Content" ObjectID="_1701721282" r:id="rId263"/>
        </w:object>
      </w:r>
    </w:p>
    <w:p w:rsidR="00286D6E" w:rsidRPr="005811F7" w:rsidRDefault="00286D6E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5811F7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1020" w:dyaOrig="285">
          <v:shape id="_x0000_i1152" type="#_x0000_t75" style="width:51.3pt;height:14.05pt" o:ole="">
            <v:imagedata r:id="rId264" o:title=""/>
          </v:shape>
          <o:OLEObject Type="Embed" ProgID="Equation.DSMT4" ShapeID="_x0000_i1152" DrawAspect="Content" ObjectID="_1701721283" r:id="rId265"/>
        </w:objec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ab/>
      </w:r>
    </w:p>
    <w:p w:rsidR="00286D6E" w:rsidRPr="005811F7" w:rsidRDefault="00286D6E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5811F7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1095" w:dyaOrig="285">
          <v:shape id="_x0000_i1153" type="#_x0000_t75" style="width:54.6pt;height:14.05pt" o:ole="">
            <v:imagedata r:id="rId266" o:title=""/>
          </v:shape>
          <o:OLEObject Type="Embed" ProgID="Equation.DSMT4" ShapeID="_x0000_i1153" DrawAspect="Content" ObjectID="_1701721284" r:id="rId267"/>
        </w:object>
      </w:r>
    </w:p>
    <w:p w:rsidR="00B12743" w:rsidRPr="005811F7" w:rsidRDefault="00B12743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position w:val="-6"/>
          <w:sz w:val="28"/>
          <w:szCs w:val="28"/>
        </w:rPr>
      </w:pPr>
    </w:p>
    <w:p w:rsidR="004003E7" w:rsidRPr="005811F7" w:rsidRDefault="000234C1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3A54C263" wp14:editId="60B2223C">
            <wp:simplePos x="0" y="0"/>
            <wp:positionH relativeFrom="column">
              <wp:posOffset>3265170</wp:posOffset>
            </wp:positionH>
            <wp:positionV relativeFrom="paragraph">
              <wp:posOffset>277495</wp:posOffset>
            </wp:positionV>
            <wp:extent cx="2409524" cy="1619048"/>
            <wp:effectExtent l="0" t="0" r="0" b="63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524" cy="1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003E7" w:rsidRPr="005811F7">
        <w:rPr>
          <w:rFonts w:ascii="Times New Roman" w:hAnsi="Times New Roman" w:cs="Times New Roman"/>
          <w:b/>
          <w:color w:val="000000" w:themeColor="text1"/>
          <w:position w:val="-6"/>
          <w:sz w:val="28"/>
          <w:szCs w:val="28"/>
        </w:rPr>
        <w:t>Câu 3</w:t>
      </w:r>
      <w:r w:rsidR="004A0CAA" w:rsidRPr="005811F7">
        <w:rPr>
          <w:rFonts w:ascii="Times New Roman" w:hAnsi="Times New Roman" w:cs="Times New Roman"/>
          <w:b/>
          <w:color w:val="000000" w:themeColor="text1"/>
          <w:position w:val="-6"/>
          <w:sz w:val="28"/>
          <w:szCs w:val="28"/>
          <w:lang w:val="vi-VN"/>
        </w:rPr>
        <w:t>5</w:t>
      </w:r>
      <w:r w:rsidR="004003E7" w:rsidRPr="005811F7">
        <w:rPr>
          <w:rFonts w:ascii="Times New Roman" w:hAnsi="Times New Roman" w:cs="Times New Roman"/>
          <w:b/>
          <w:color w:val="000000" w:themeColor="text1"/>
          <w:position w:val="-6"/>
          <w:sz w:val="28"/>
          <w:szCs w:val="28"/>
        </w:rPr>
        <w:t xml:space="preserve">. </w:t>
      </w:r>
      <w:r w:rsidR="004003E7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Cho hình bên, tính độ dài đoạn thẳng </w:t>
      </w:r>
      <w:r w:rsidR="004003E7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t>B</w:t>
      </w:r>
      <w:r w:rsidR="004003E7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D:</w:t>
      </w:r>
    </w:p>
    <w:p w:rsidR="004003E7" w:rsidRPr="005811F7" w:rsidRDefault="004003E7" w:rsidP="00B12743">
      <w:pPr>
        <w:pStyle w:val="ListParagraph"/>
        <w:spacing w:after="0" w:line="360" w:lineRule="auto"/>
        <w:ind w:left="90"/>
        <w:jc w:val="center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</w:p>
    <w:p w:rsidR="004003E7" w:rsidRPr="005811F7" w:rsidRDefault="004003E7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A.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t xml:space="preserve">2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cm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ab/>
      </w:r>
    </w:p>
    <w:p w:rsidR="004003E7" w:rsidRPr="005811F7" w:rsidRDefault="004003E7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B.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t xml:space="preserve">3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cm</w:t>
      </w:r>
    </w:p>
    <w:p w:rsidR="004003E7" w:rsidRPr="005811F7" w:rsidRDefault="004003E7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C.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t xml:space="preserve">4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cm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ab/>
      </w:r>
    </w:p>
    <w:p w:rsidR="004003E7" w:rsidRPr="005811F7" w:rsidRDefault="004003E7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D.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t>Không tìm được độ dài đoạn thẳng BD.</w:t>
      </w:r>
    </w:p>
    <w:p w:rsidR="00B12743" w:rsidRDefault="00B12743" w:rsidP="00B12743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234C1" w:rsidRDefault="000234C1" w:rsidP="00B12743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234C1" w:rsidRDefault="000234C1" w:rsidP="00B12743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234C1" w:rsidRPr="005811F7" w:rsidRDefault="000234C1" w:rsidP="00B12743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286D6E" w:rsidRPr="005811F7" w:rsidRDefault="00286D6E" w:rsidP="00B12743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</w:t>
      </w:r>
      <w:r w:rsidR="004A0CAA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6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Pr="005811F7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735" w:dyaOrig="285">
          <v:shape id="_x0000_i1154" type="#_x0000_t75" style="width:36.4pt;height:14.05pt" o:ole="">
            <v:imagedata r:id="rId269" o:title=""/>
          </v:shape>
          <o:OLEObject Type="Embed" ProgID="Equation.DSMT4" ShapeID="_x0000_i1154" DrawAspect="Content" ObjectID="_1701721285" r:id="rId270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tia phân giác của góc </w:t>
      </w:r>
      <w:r w:rsidRPr="005811F7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570" w:dyaOrig="390">
          <v:shape id="_x0000_i1155" type="#_x0000_t75" style="width:28.95pt;height:19.85pt" o:ole="">
            <v:imagedata r:id="rId271" o:title=""/>
          </v:shape>
          <o:OLEObject Type="Embed" ProgID="Equation.DSMT4" ShapeID="_x0000_i1155" DrawAspect="Content" ObjectID="_1701721286" r:id="rId272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cắt BC tại D, trên tia AC lấy điểm E</w:t>
      </w:r>
      <w:r w:rsidR="00990FAD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sao cho</w:t>
      </w:r>
      <w:r w:rsidRPr="005811F7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1095" w:dyaOrig="285">
          <v:shape id="_x0000_i1156" type="#_x0000_t75" style="width:54.6pt;height:14.05pt" o:ole="">
            <v:imagedata r:id="rId273" o:title=""/>
          </v:shape>
          <o:OLEObject Type="Embed" ProgID="Equation.DSMT4" ShapeID="_x0000_i1156" DrawAspect="Content" ObjectID="_1701721287" r:id="rId274"/>
        </w:object>
      </w:r>
      <w:r w:rsidR="00990FAD" w:rsidRPr="005811F7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r w:rsidRPr="005811F7">
        <w:rPr>
          <w:rFonts w:ascii="Times New Roman" w:eastAsia="Arial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1665" w:dyaOrig="285">
          <v:shape id="_x0000_i1157" type="#_x0000_t75" style="width:83.6pt;height:14.05pt" o:ole="">
            <v:imagedata r:id="rId275" o:title=""/>
          </v:shape>
          <o:OLEObject Type="Embed" ProgID="Equation.DSMT4" ShapeID="_x0000_i1157" DrawAspect="Content" ObjectID="_1701721288" r:id="rId276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>theo trường hợp nào?</w:t>
      </w:r>
      <w:r w:rsidR="00990FAD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286D6E" w:rsidRPr="005811F7" w:rsidRDefault="00286D6E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A. Cạnh-cạnh-cạnh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ab/>
      </w:r>
    </w:p>
    <w:p w:rsidR="00286D6E" w:rsidRPr="005811F7" w:rsidRDefault="00286D6E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B. Cạnh-góc-cạnh</w:t>
      </w:r>
    </w:p>
    <w:p w:rsidR="00286D6E" w:rsidRPr="005811F7" w:rsidRDefault="00286D6E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 xml:space="preserve">C. Góc-cạnh-góc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ab/>
      </w:r>
    </w:p>
    <w:p w:rsidR="00286D6E" w:rsidRPr="005811F7" w:rsidRDefault="00286D6E" w:rsidP="00B12743">
      <w:pPr>
        <w:pStyle w:val="ListParagraph"/>
        <w:tabs>
          <w:tab w:val="left" w:pos="850"/>
          <w:tab w:val="left" w:pos="4882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>D. Góc-góc-góc</w:t>
      </w:r>
    </w:p>
    <w:p w:rsidR="00B12743" w:rsidRPr="005811F7" w:rsidRDefault="00B12743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b/>
          <w:bCs/>
          <w:color w:val="000000" w:themeColor="text1"/>
          <w:sz w:val="28"/>
          <w:szCs w:val="28"/>
          <w:lang w:val="vi-VN"/>
        </w:rPr>
      </w:pPr>
    </w:p>
    <w:p w:rsidR="004003E7" w:rsidRPr="005811F7" w:rsidRDefault="004003E7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  <w:lang w:val="vi-VN"/>
        </w:rPr>
      </w:pPr>
      <w:r w:rsidRPr="005811F7">
        <w:rPr>
          <w:b/>
          <w:bCs/>
          <w:color w:val="000000" w:themeColor="text1"/>
          <w:sz w:val="28"/>
          <w:szCs w:val="28"/>
          <w:lang w:val="vi-VN"/>
        </w:rPr>
        <w:t>Câu 3</w:t>
      </w:r>
      <w:r w:rsidR="004A0CAA" w:rsidRPr="005811F7">
        <w:rPr>
          <w:b/>
          <w:bCs/>
          <w:color w:val="000000" w:themeColor="text1"/>
          <w:sz w:val="28"/>
          <w:szCs w:val="28"/>
          <w:lang w:val="vi-VN"/>
        </w:rPr>
        <w:t>7</w:t>
      </w:r>
      <w:r w:rsidRPr="005811F7">
        <w:rPr>
          <w:b/>
          <w:bCs/>
          <w:color w:val="000000" w:themeColor="text1"/>
          <w:sz w:val="28"/>
          <w:szCs w:val="28"/>
          <w:lang w:val="vi-VN"/>
        </w:rPr>
        <w:t>.</w:t>
      </w:r>
      <w:r w:rsidRPr="005811F7">
        <w:rPr>
          <w:color w:val="000000" w:themeColor="text1"/>
          <w:sz w:val="28"/>
          <w:szCs w:val="28"/>
        </w:rPr>
        <w:t xml:space="preserve"> Cho tam giác ABC có AB = AC và MB = MC (M </w:t>
      </w:r>
      <w:r w:rsidRPr="005811F7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5811F7">
        <w:rPr>
          <w:color w:val="000000" w:themeColor="text1"/>
          <w:sz w:val="28"/>
          <w:szCs w:val="28"/>
        </w:rPr>
        <w:t xml:space="preserve"> BC). Chọn câu </w:t>
      </w:r>
      <w:r w:rsidRPr="005811F7">
        <w:rPr>
          <w:b/>
          <w:color w:val="000000" w:themeColor="text1"/>
          <w:sz w:val="28"/>
          <w:szCs w:val="28"/>
          <w:lang w:val="vi-VN"/>
        </w:rPr>
        <w:t>Sai</w:t>
      </w:r>
      <w:r w:rsidRPr="005811F7">
        <w:rPr>
          <w:color w:val="000000" w:themeColor="text1"/>
          <w:sz w:val="28"/>
          <w:szCs w:val="28"/>
          <w:lang w:val="vi-VN"/>
        </w:rPr>
        <w:t>:</w:t>
      </w:r>
    </w:p>
    <w:p w:rsidR="004003E7" w:rsidRPr="005811F7" w:rsidRDefault="004003E7" w:rsidP="00B12743">
      <w:pPr>
        <w:pStyle w:val="MTDisplayEquation"/>
        <w:spacing w:before="0" w:line="360" w:lineRule="auto"/>
        <w:rPr>
          <w:color w:val="000000" w:themeColor="text1"/>
          <w:lang w:val="en-US"/>
        </w:rPr>
      </w:pPr>
      <w:r w:rsidRPr="005811F7">
        <w:rPr>
          <w:color w:val="000000" w:themeColor="text1"/>
        </w:rPr>
        <w:t>A.</w:t>
      </w:r>
      <w:r w:rsidRPr="005811F7">
        <w:rPr>
          <w:color w:val="000000" w:themeColor="text1"/>
          <w:position w:val="-10"/>
        </w:rPr>
        <w:object w:dxaOrig="1640" w:dyaOrig="320">
          <v:shape id="_x0000_i1158" type="#_x0000_t75" style="width:88.55pt;height:17.4pt" o:ole="">
            <v:imagedata r:id="rId277" o:title=""/>
          </v:shape>
          <o:OLEObject Type="Embed" ProgID="Equation.DSMT4" ShapeID="_x0000_i1158" DrawAspect="Content" ObjectID="_1701721289" r:id="rId278"/>
        </w:object>
      </w:r>
      <w:r w:rsidR="001755AB" w:rsidRPr="005811F7">
        <w:rPr>
          <w:color w:val="000000" w:themeColor="text1"/>
          <w:lang w:val="en-US"/>
        </w:rPr>
        <w:t xml:space="preserve"> </w:t>
      </w:r>
    </w:p>
    <w:p w:rsidR="004003E7" w:rsidRPr="005811F7" w:rsidRDefault="004003E7" w:rsidP="00B12743">
      <w:pPr>
        <w:pStyle w:val="MTDisplayEquation"/>
        <w:spacing w:before="0" w:line="360" w:lineRule="auto"/>
        <w:rPr>
          <w:color w:val="000000" w:themeColor="text1"/>
        </w:rPr>
      </w:pPr>
      <w:r w:rsidRPr="005811F7">
        <w:rPr>
          <w:color w:val="000000" w:themeColor="text1"/>
        </w:rPr>
        <w:t>B.</w:t>
      </w:r>
      <w:r w:rsidRPr="005811F7">
        <w:rPr>
          <w:color w:val="000000" w:themeColor="text1"/>
          <w:position w:val="-10"/>
        </w:rPr>
        <w:object w:dxaOrig="1040" w:dyaOrig="320">
          <v:shape id="_x0000_i1159" type="#_x0000_t75" style="width:55.45pt;height:17.4pt" o:ole="">
            <v:imagedata r:id="rId279" o:title=""/>
          </v:shape>
          <o:OLEObject Type="Embed" ProgID="Equation.DSMT4" ShapeID="_x0000_i1159" DrawAspect="Content" ObjectID="_1701721290" r:id="rId280"/>
        </w:object>
      </w:r>
    </w:p>
    <w:p w:rsidR="004003E7" w:rsidRPr="005811F7" w:rsidRDefault="008833AB" w:rsidP="00B12743">
      <w:pPr>
        <w:pStyle w:val="MTDisplayEquation"/>
        <w:spacing w:before="0" w:line="360" w:lineRule="auto"/>
        <w:rPr>
          <w:color w:val="000000" w:themeColor="text1"/>
        </w:rPr>
      </w:pPr>
      <w:r>
        <w:rPr>
          <w:color w:val="000000" w:themeColor="text1"/>
        </w:rPr>
        <w:t>C</w:t>
      </w:r>
      <w:r w:rsidR="004003E7" w:rsidRPr="005811F7">
        <w:rPr>
          <w:color w:val="000000" w:themeColor="text1"/>
        </w:rPr>
        <w:t>.</w:t>
      </w:r>
      <w:r w:rsidR="00115924" w:rsidRPr="005811F7">
        <w:rPr>
          <w:color w:val="000000" w:themeColor="text1"/>
          <w:position w:val="-10"/>
        </w:rPr>
        <w:object w:dxaOrig="1340" w:dyaOrig="400">
          <v:shape id="_x0000_i1160" type="#_x0000_t75" style="width:1in;height:21.5pt" o:ole="">
            <v:imagedata r:id="rId281" o:title=""/>
          </v:shape>
          <o:OLEObject Type="Embed" ProgID="Equation.DSMT4" ShapeID="_x0000_i1160" DrawAspect="Content" ObjectID="_1701721291" r:id="rId282"/>
        </w:object>
      </w:r>
    </w:p>
    <w:p w:rsidR="004003E7" w:rsidRPr="005811F7" w:rsidRDefault="008833AB" w:rsidP="00B12743">
      <w:pPr>
        <w:pStyle w:val="MTDisplayEquation"/>
        <w:spacing w:before="0" w:line="360" w:lineRule="auto"/>
        <w:rPr>
          <w:color w:val="000000" w:themeColor="text1"/>
        </w:rPr>
      </w:pPr>
      <w:r>
        <w:rPr>
          <w:color w:val="000000" w:themeColor="text1"/>
        </w:rPr>
        <w:t>D</w:t>
      </w:r>
      <w:r w:rsidR="004003E7" w:rsidRPr="005811F7">
        <w:rPr>
          <w:color w:val="000000" w:themeColor="text1"/>
        </w:rPr>
        <w:t>.</w:t>
      </w:r>
      <w:r w:rsidR="00115924" w:rsidRPr="005811F7">
        <w:rPr>
          <w:color w:val="000000" w:themeColor="text1"/>
          <w:position w:val="-10"/>
        </w:rPr>
        <w:object w:dxaOrig="1579" w:dyaOrig="320">
          <v:shape id="_x0000_i1161" type="#_x0000_t75" style="width:84.4pt;height:17.4pt" o:ole="">
            <v:imagedata r:id="rId283" o:title=""/>
          </v:shape>
          <o:OLEObject Type="Embed" ProgID="Equation.DSMT4" ShapeID="_x0000_i1161" DrawAspect="Content" ObjectID="_1701721292" r:id="rId284"/>
        </w:object>
      </w:r>
    </w:p>
    <w:p w:rsidR="00B12743" w:rsidRDefault="00B12743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30727" w:rsidRDefault="00830727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30727" w:rsidRDefault="00830727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30727" w:rsidRDefault="00830727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30727" w:rsidRDefault="00830727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30727" w:rsidRDefault="00830727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830727" w:rsidRPr="005811F7" w:rsidRDefault="00830727" w:rsidP="00B1274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bookmarkStart w:id="0" w:name="_GoBack"/>
      <w:bookmarkEnd w:id="0"/>
    </w:p>
    <w:p w:rsidR="00115924" w:rsidRPr="005811F7" w:rsidRDefault="00115924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lastRenderedPageBreak/>
        <w:t>Câu 3</w:t>
      </w:r>
      <w:r w:rsidR="004A0CAA"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8</w:t>
      </w: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ho </w:t>
      </w:r>
      <w:r w:rsidRPr="005811F7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pt-BR"/>
        </w:rPr>
        <w:object w:dxaOrig="220" w:dyaOrig="260">
          <v:shape id="_x0000_i1162" type="#_x0000_t75" style="width:11.6pt;height:13.25pt" o:ole="">
            <v:imagedata r:id="rId285" o:title=""/>
          </v:shape>
          <o:OLEObject Type="Embed" ProgID="Equation.DSMT4" ShapeID="_x0000_i1162" DrawAspect="Content" ObjectID="_1701721293" r:id="rId286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ABC có AB = AC. H là trung điểm của BC, E là trung điểm của AC.  Vẽ tia Ax song song với BC, cắt tia HE tại D.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Hãy sắp xếp các bước</w:t>
      </w:r>
      <w:r w:rsidR="00A03D44" w:rsidRPr="005811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AB6282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(I); (II); (III); (IV) </w:t>
      </w:r>
      <w:r w:rsidR="00F707CD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hợp lý</w:t>
      </w:r>
      <w:r w:rsidR="00A03D44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AB6282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để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hứ</w:t>
      </w:r>
      <w:r w:rsidR="001F27A4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ng minh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AD = HC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:</w:t>
      </w:r>
    </w:p>
    <w:p w:rsidR="00115924" w:rsidRPr="005811F7" w:rsidRDefault="00115924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(I): 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Suy ra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540" w:dyaOrig="320">
          <v:shape id="_x0000_i1163" type="#_x0000_t75" style="width:136.5pt;height:17.4pt" o:ole="">
            <v:imagedata r:id="rId287" o:title=""/>
          </v:shape>
          <o:OLEObject Type="Embed" ProgID="Equation.DSMT4" ShapeID="_x0000_i1163" DrawAspect="Content" ObjectID="_1701721294" r:id="rId288"/>
        </w:object>
      </w:r>
    </w:p>
    <w:p w:rsidR="00FA2AA0" w:rsidRPr="005811F7" w:rsidRDefault="00115924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(II): </w:t>
      </w:r>
      <w:r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00" w:dyaOrig="400">
          <v:shape id="_x0000_i1164" type="#_x0000_t75" style="width:70.35pt;height:21.5pt" o:ole="">
            <v:imagedata r:id="rId289" o:title=""/>
          </v:shape>
          <o:OLEObject Type="Embed" ProgID="Equation.DSMT4" ShapeID="_x0000_i1164" DrawAspect="Content" ObjectID="_1701721295" r:id="rId290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 hai góc so le trong</w:t>
      </w:r>
      <w:r w:rsidR="00C838C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o Ax//BC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)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;</w:t>
      </w:r>
    </w:p>
    <w:p w:rsidR="00FA2AA0" w:rsidRPr="005811F7" w:rsidRDefault="00FA2AA0" w:rsidP="00B12743">
      <w:pPr>
        <w:spacing w:after="0" w:line="360" w:lineRule="auto"/>
        <w:ind w:left="142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</w:t>
      </w:r>
      <w:r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980" w:dyaOrig="279">
          <v:shape id="_x0000_i1165" type="#_x0000_t75" style="width:52.15pt;height:15.7pt" o:ole="">
            <v:imagedata r:id="rId291" o:title=""/>
          </v:shape>
          <o:OLEObject Type="Embed" ProgID="Equation.DSMT4" ShapeID="_x0000_i1165" DrawAspect="Content" ObjectID="_1701721296" r:id="rId292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115924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 E là trung điểm AC)</w:t>
      </w:r>
    </w:p>
    <w:p w:rsidR="00115924" w:rsidRPr="005811F7" w:rsidRDefault="00FA2AA0" w:rsidP="00B12743">
      <w:pPr>
        <w:spacing w:after="0" w:line="360" w:lineRule="auto"/>
        <w:ind w:left="142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</w:t>
      </w:r>
      <w:r w:rsidR="00115924"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20" w:dyaOrig="400">
          <v:shape id="_x0000_i1166" type="#_x0000_t75" style="width:70.35pt;height:21.5pt" o:ole="">
            <v:imagedata r:id="rId293" o:title=""/>
          </v:shape>
          <o:OLEObject Type="Embed" ProgID="Equation.DSMT4" ShapeID="_x0000_i1166" DrawAspect="Content" ObjectID="_1701721297" r:id="rId294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 hai góc đối đỉnh</w:t>
      </w:r>
      <w:r w:rsidR="00C838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)</w:t>
      </w:r>
    </w:p>
    <w:p w:rsidR="00FA2AA0" w:rsidRPr="005811F7" w:rsidRDefault="00FA2AA0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(III): Suy ra </w:t>
      </w:r>
      <w:r w:rsidR="00CD0803" w:rsidRPr="005811F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020" w:dyaOrig="279">
          <v:shape id="_x0000_i1167" type="#_x0000_t75" style="width:54.6pt;height:15.7pt" o:ole="">
            <v:imagedata r:id="rId295" o:title=""/>
          </v:shape>
          <o:OLEObject Type="Embed" ProgID="Equation.DSMT4" ShapeID="_x0000_i1167" DrawAspect="Content" ObjectID="_1701721298" r:id="rId296"/>
        </w:object>
      </w: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 hai cạnh tương ứng)</w:t>
      </w:r>
    </w:p>
    <w:p w:rsidR="00FA2AA0" w:rsidRPr="005811F7" w:rsidRDefault="00FA2AA0" w:rsidP="00B1274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(IV): Xét </w:t>
      </w:r>
      <w:r w:rsidRPr="005811F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079" w:dyaOrig="320">
          <v:shape id="_x0000_i1168" type="#_x0000_t75" style="width:111.75pt;height:17.4pt" o:ole="">
            <v:imagedata r:id="rId297" o:title=""/>
          </v:shape>
          <o:OLEObject Type="Embed" ProgID="Equation.DSMT4" ShapeID="_x0000_i1168" DrawAspect="Content" ObjectID="_1701721299" r:id="rId298"/>
        </w:object>
      </w:r>
    </w:p>
    <w:p w:rsidR="004003E7" w:rsidRPr="005811F7" w:rsidRDefault="00AB6282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A.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I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)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–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II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)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–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III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)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–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IV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)</w:t>
      </w:r>
    </w:p>
    <w:p w:rsidR="00FA2AA0" w:rsidRPr="005811F7" w:rsidRDefault="00AB6282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.</w:t>
      </w:r>
      <w:r w:rsidR="00CD0803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IV)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-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(II)  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-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I)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-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III)</w:t>
      </w:r>
    </w:p>
    <w:p w:rsidR="00FA2AA0" w:rsidRPr="005811F7" w:rsidRDefault="00AB6282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.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IV)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-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I)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- 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(II) 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-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III)</w:t>
      </w:r>
    </w:p>
    <w:p w:rsidR="004003E7" w:rsidRPr="005811F7" w:rsidRDefault="00AB6282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D.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IV)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-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(III) 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-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II) -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DE0BA9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I)</w:t>
      </w:r>
      <w:r w:rsidR="00FA2AA0" w:rsidRPr="005811F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</w:p>
    <w:p w:rsidR="00B12743" w:rsidRPr="005811F7" w:rsidRDefault="00B12743" w:rsidP="00B12743">
      <w:pPr>
        <w:pStyle w:val="NormalWeb"/>
        <w:spacing w:before="0" w:beforeAutospacing="0" w:after="0" w:afterAutospacing="0" w:line="360" w:lineRule="auto"/>
        <w:ind w:right="48"/>
        <w:jc w:val="both"/>
        <w:rPr>
          <w:b/>
          <w:bCs/>
          <w:color w:val="000000" w:themeColor="text1"/>
          <w:sz w:val="28"/>
          <w:szCs w:val="28"/>
          <w:lang w:val="vi-VN"/>
        </w:rPr>
      </w:pPr>
    </w:p>
    <w:p w:rsidR="00AB6282" w:rsidRPr="005811F7" w:rsidRDefault="00AB6282" w:rsidP="00B12743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8"/>
          <w:szCs w:val="28"/>
          <w:lang w:val="vi-VN"/>
        </w:rPr>
      </w:pPr>
      <w:r w:rsidRPr="005811F7">
        <w:rPr>
          <w:b/>
          <w:bCs/>
          <w:color w:val="000000" w:themeColor="text1"/>
          <w:sz w:val="28"/>
          <w:szCs w:val="28"/>
          <w:lang w:val="vi-VN"/>
        </w:rPr>
        <w:t xml:space="preserve">Câu 39: </w:t>
      </w:r>
      <w:r w:rsidRPr="005811F7">
        <w:rPr>
          <w:color w:val="000000" w:themeColor="text1"/>
          <w:sz w:val="28"/>
          <w:szCs w:val="28"/>
        </w:rPr>
        <w:t xml:space="preserve"> Cho góc nhọn xOy, Oz là tia phân giác của góc đó. Qua điểm A thuộc tia Ox kẻ </w:t>
      </w:r>
      <w:r w:rsidR="00F707CD" w:rsidRPr="005811F7">
        <w:rPr>
          <w:color w:val="000000" w:themeColor="text1"/>
          <w:sz w:val="28"/>
          <w:szCs w:val="28"/>
          <w:lang w:val="vi-VN"/>
        </w:rPr>
        <w:t>đường thẳng</w:t>
      </w:r>
      <w:r w:rsidR="009C33F8" w:rsidRPr="005811F7">
        <w:rPr>
          <w:color w:val="000000" w:themeColor="text1"/>
          <w:sz w:val="28"/>
          <w:szCs w:val="28"/>
        </w:rPr>
        <w:t xml:space="preserve"> </w:t>
      </w:r>
      <w:r w:rsidRPr="005811F7">
        <w:rPr>
          <w:color w:val="000000" w:themeColor="text1"/>
          <w:sz w:val="28"/>
          <w:szCs w:val="28"/>
        </w:rPr>
        <w:t>song song với Oy cắt Oz tại M. Qua M kẻ đường song song với Ox cắt Oy tại B. Chọn câu đúng</w:t>
      </w:r>
      <w:r w:rsidRPr="005811F7">
        <w:rPr>
          <w:color w:val="000000" w:themeColor="text1"/>
          <w:sz w:val="28"/>
          <w:szCs w:val="28"/>
          <w:lang w:val="vi-VN"/>
        </w:rPr>
        <w:t>:</w:t>
      </w:r>
    </w:p>
    <w:p w:rsidR="00AB6282" w:rsidRPr="005811F7" w:rsidRDefault="00AB6282" w:rsidP="00B12743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>A. OA &gt; OB; MA &gt; MB</w:t>
      </w:r>
    </w:p>
    <w:p w:rsidR="00AB6282" w:rsidRPr="005811F7" w:rsidRDefault="00AB6282" w:rsidP="00B12743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>B. OA = OB; MA = MB</w:t>
      </w:r>
    </w:p>
    <w:p w:rsidR="00AB6282" w:rsidRPr="005811F7" w:rsidRDefault="00AB6282" w:rsidP="00B12743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>C. OA &lt; OB; MA &lt; MB</w:t>
      </w:r>
    </w:p>
    <w:p w:rsidR="00AB6282" w:rsidRPr="005811F7" w:rsidRDefault="00AB6282" w:rsidP="00B12743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>D. OA &lt; OB; MA = MB</w:t>
      </w:r>
    </w:p>
    <w:p w:rsidR="00B12743" w:rsidRPr="005811F7" w:rsidRDefault="00B12743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b/>
          <w:bCs/>
          <w:color w:val="000000" w:themeColor="text1"/>
          <w:sz w:val="28"/>
          <w:szCs w:val="28"/>
          <w:lang w:val="vi-VN"/>
        </w:rPr>
      </w:pPr>
    </w:p>
    <w:p w:rsidR="00F27934" w:rsidRPr="005811F7" w:rsidRDefault="004A0CAA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b/>
          <w:bCs/>
          <w:color w:val="000000" w:themeColor="text1"/>
          <w:sz w:val="28"/>
          <w:szCs w:val="28"/>
          <w:lang w:val="vi-VN"/>
        </w:rPr>
        <w:t>Câu 40</w:t>
      </w:r>
      <w:r w:rsidRPr="005811F7">
        <w:rPr>
          <w:b/>
          <w:bCs/>
          <w:color w:val="000000" w:themeColor="text1"/>
          <w:sz w:val="28"/>
          <w:szCs w:val="28"/>
        </w:rPr>
        <w:t>:</w:t>
      </w:r>
      <w:r w:rsidRPr="005811F7">
        <w:rPr>
          <w:color w:val="000000" w:themeColor="text1"/>
          <w:sz w:val="28"/>
          <w:szCs w:val="28"/>
        </w:rPr>
        <w:t> Cho đoạn thẳng AB, O là trung điểm của đoạn thẳng AB. Trên cùng một nửa mặt phẳng bờ AB vẽ các tia Ax, By vuông góc với AB. Gọi C là một điểm thuộc tia Ax. Đường vuông góc với OC tại O cắt tia By tại D. Khi đó</w:t>
      </w:r>
      <w:r w:rsidR="003706A9" w:rsidRPr="005811F7">
        <w:rPr>
          <w:color w:val="000000" w:themeColor="text1"/>
          <w:sz w:val="28"/>
          <w:szCs w:val="28"/>
        </w:rPr>
        <w:t>:</w:t>
      </w:r>
    </w:p>
    <w:p w:rsidR="004A0CAA" w:rsidRPr="005811F7" w:rsidRDefault="004A0CAA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>A. CD = AC + BD</w:t>
      </w:r>
    </w:p>
    <w:p w:rsidR="004A0CAA" w:rsidRPr="005811F7" w:rsidRDefault="004A0CAA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>B. CD = AC - BD</w:t>
      </w:r>
    </w:p>
    <w:p w:rsidR="004A0CAA" w:rsidRPr="005811F7" w:rsidRDefault="004A0CAA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>C. AC = DC + BD</w:t>
      </w:r>
    </w:p>
    <w:p w:rsidR="004A0CAA" w:rsidRPr="005811F7" w:rsidRDefault="004A0CAA" w:rsidP="00B12743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5811F7">
        <w:rPr>
          <w:color w:val="000000" w:themeColor="text1"/>
          <w:sz w:val="28"/>
          <w:szCs w:val="28"/>
        </w:rPr>
        <w:t>D. AC = BD - CD</w:t>
      </w:r>
    </w:p>
    <w:p w:rsidR="00AB6282" w:rsidRPr="005811F7" w:rsidRDefault="000067AE" w:rsidP="00B12743">
      <w:pPr>
        <w:spacing w:after="0" w:line="360" w:lineRule="auto"/>
        <w:ind w:left="36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---HẾT---</w:t>
      </w:r>
    </w:p>
    <w:p w:rsidR="00FF1471" w:rsidRPr="005811F7" w:rsidRDefault="00FF1471" w:rsidP="00B12743">
      <w:pPr>
        <w:spacing w:after="0" w:line="360" w:lineRule="auto"/>
        <w:ind w:left="36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FF1471" w:rsidRPr="000234C1" w:rsidRDefault="00FF1471" w:rsidP="00B12743">
      <w:pPr>
        <w:spacing w:after="0" w:line="360" w:lineRule="auto"/>
        <w:ind w:left="36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811F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ĐÁP ÁN – ĐỀ </w:t>
      </w:r>
      <w:r w:rsidR="000234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HÍNH THỨC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230"/>
        <w:gridCol w:w="1230"/>
        <w:gridCol w:w="1230"/>
        <w:gridCol w:w="1230"/>
        <w:gridCol w:w="1230"/>
        <w:gridCol w:w="1230"/>
        <w:gridCol w:w="1230"/>
        <w:gridCol w:w="1231"/>
      </w:tblGrid>
      <w:tr w:rsidR="005811F7" w:rsidRPr="005811F7" w:rsidTr="00FF1471">
        <w:tc>
          <w:tcPr>
            <w:tcW w:w="1230" w:type="dxa"/>
          </w:tcPr>
          <w:p w:rsidR="00FF1471" w:rsidRPr="005811F7" w:rsidRDefault="00FF1471" w:rsidP="00FF147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âu </w:t>
            </w:r>
          </w:p>
        </w:tc>
        <w:tc>
          <w:tcPr>
            <w:tcW w:w="1230" w:type="dxa"/>
          </w:tcPr>
          <w:p w:rsidR="00FF1471" w:rsidRPr="005811F7" w:rsidRDefault="00FF1471" w:rsidP="00FF147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30" w:type="dxa"/>
          </w:tcPr>
          <w:p w:rsidR="00FF1471" w:rsidRPr="005811F7" w:rsidRDefault="00FF1471" w:rsidP="00FF147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âu </w:t>
            </w:r>
          </w:p>
        </w:tc>
        <w:tc>
          <w:tcPr>
            <w:tcW w:w="1230" w:type="dxa"/>
          </w:tcPr>
          <w:p w:rsidR="00FF1471" w:rsidRPr="005811F7" w:rsidRDefault="00FF1471" w:rsidP="00FF147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30" w:type="dxa"/>
          </w:tcPr>
          <w:p w:rsidR="00FF1471" w:rsidRPr="005811F7" w:rsidRDefault="00FF1471" w:rsidP="00FF147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âu </w:t>
            </w:r>
          </w:p>
        </w:tc>
        <w:tc>
          <w:tcPr>
            <w:tcW w:w="1230" w:type="dxa"/>
          </w:tcPr>
          <w:p w:rsidR="00FF1471" w:rsidRPr="005811F7" w:rsidRDefault="00FF1471" w:rsidP="00FF147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30" w:type="dxa"/>
          </w:tcPr>
          <w:p w:rsidR="00FF1471" w:rsidRPr="005811F7" w:rsidRDefault="00FF1471" w:rsidP="00FF147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âu </w:t>
            </w:r>
          </w:p>
        </w:tc>
        <w:tc>
          <w:tcPr>
            <w:tcW w:w="1231" w:type="dxa"/>
          </w:tcPr>
          <w:p w:rsidR="00FF1471" w:rsidRPr="005811F7" w:rsidRDefault="00FF1471" w:rsidP="00FF147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p án</w:t>
            </w:r>
          </w:p>
        </w:tc>
      </w:tr>
      <w:tr w:rsidR="005811F7" w:rsidRPr="005811F7" w:rsidTr="00FF1471"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1</w:t>
            </w:r>
          </w:p>
        </w:tc>
        <w:tc>
          <w:tcPr>
            <w:tcW w:w="1231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</w:tr>
      <w:tr w:rsidR="005811F7" w:rsidRPr="005811F7" w:rsidTr="00FF1471"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2</w:t>
            </w:r>
          </w:p>
        </w:tc>
        <w:tc>
          <w:tcPr>
            <w:tcW w:w="1231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</w:tr>
      <w:tr w:rsidR="005811F7" w:rsidRPr="005811F7" w:rsidTr="00FF1471"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3</w:t>
            </w:r>
          </w:p>
        </w:tc>
        <w:tc>
          <w:tcPr>
            <w:tcW w:w="1231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</w:tr>
      <w:tr w:rsidR="005811F7" w:rsidRPr="005811F7" w:rsidTr="00FF1471"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4</w:t>
            </w:r>
          </w:p>
        </w:tc>
        <w:tc>
          <w:tcPr>
            <w:tcW w:w="1231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</w:tr>
      <w:tr w:rsidR="005811F7" w:rsidRPr="005811F7" w:rsidTr="00FF1471"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5</w:t>
            </w:r>
          </w:p>
        </w:tc>
        <w:tc>
          <w:tcPr>
            <w:tcW w:w="1231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</w:tr>
      <w:tr w:rsidR="005811F7" w:rsidRPr="005811F7" w:rsidTr="00FF1471"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6</w:t>
            </w:r>
          </w:p>
        </w:tc>
        <w:tc>
          <w:tcPr>
            <w:tcW w:w="1231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</w:tr>
      <w:tr w:rsidR="005811F7" w:rsidRPr="005811F7" w:rsidTr="00FF1471"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7</w:t>
            </w:r>
          </w:p>
        </w:tc>
        <w:tc>
          <w:tcPr>
            <w:tcW w:w="1231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</w:tr>
      <w:tr w:rsidR="005811F7" w:rsidRPr="005811F7" w:rsidTr="00FF1471"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8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8</w:t>
            </w:r>
          </w:p>
        </w:tc>
        <w:tc>
          <w:tcPr>
            <w:tcW w:w="1231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</w:tr>
      <w:tr w:rsidR="005811F7" w:rsidRPr="005811F7" w:rsidTr="00FF1471"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9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9</w:t>
            </w:r>
          </w:p>
        </w:tc>
        <w:tc>
          <w:tcPr>
            <w:tcW w:w="1231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</w:tr>
      <w:tr w:rsidR="005811F7" w:rsidRPr="005811F7" w:rsidTr="00FF1471"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230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30" w:type="dxa"/>
          </w:tcPr>
          <w:p w:rsidR="00FF1471" w:rsidRPr="005811F7" w:rsidRDefault="00FF1471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231" w:type="dxa"/>
          </w:tcPr>
          <w:p w:rsidR="00FF1471" w:rsidRPr="005811F7" w:rsidRDefault="00B84E3E" w:rsidP="00B1274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811F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</w:tr>
    </w:tbl>
    <w:p w:rsidR="00FF1471" w:rsidRPr="005811F7" w:rsidRDefault="00FF1471" w:rsidP="00B12743">
      <w:pPr>
        <w:spacing w:after="0" w:line="360" w:lineRule="auto"/>
        <w:ind w:left="36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661"/>
        <w:gridCol w:w="4662"/>
      </w:tblGrid>
      <w:tr w:rsidR="00B24DFA" w:rsidRPr="00B24DFA" w:rsidTr="00B24DFA">
        <w:tc>
          <w:tcPr>
            <w:tcW w:w="466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B24DF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br w:type="page"/>
            </w:r>
            <w:r w:rsidRPr="00B24DF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BGH duyệt </w:t>
            </w:r>
          </w:p>
        </w:tc>
        <w:tc>
          <w:tcPr>
            <w:tcW w:w="466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B24DF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TCM</w:t>
            </w:r>
          </w:p>
        </w:tc>
      </w:tr>
      <w:tr w:rsidR="00B24DFA" w:rsidRPr="00B24DFA" w:rsidTr="00B24DFA">
        <w:tc>
          <w:tcPr>
            <w:tcW w:w="4661" w:type="dxa"/>
            <w:tcBorders>
              <w:top w:val="nil"/>
              <w:left w:val="nil"/>
              <w:bottom w:val="nil"/>
              <w:right w:val="nil"/>
            </w:tcBorders>
          </w:tcPr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</w:p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</w:p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</w:p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</w:p>
          <w:p w:rsidR="00F624F6" w:rsidRDefault="00F624F6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</w:p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  <w:r w:rsidRPr="00B24DFA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  <w:t>Phạm Thị Hải Vân</w:t>
            </w:r>
          </w:p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</w:p>
        </w:tc>
        <w:tc>
          <w:tcPr>
            <w:tcW w:w="4662" w:type="dxa"/>
            <w:tcBorders>
              <w:top w:val="nil"/>
              <w:left w:val="nil"/>
              <w:bottom w:val="nil"/>
              <w:right w:val="nil"/>
            </w:tcBorders>
          </w:tcPr>
          <w:p w:rsidR="00B24DFA" w:rsidRPr="00B24DFA" w:rsidRDefault="00F624F6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346069CD" wp14:editId="71C7B1EA">
                  <wp:simplePos x="0" y="0"/>
                  <wp:positionH relativeFrom="column">
                    <wp:posOffset>777240</wp:posOffset>
                  </wp:positionH>
                  <wp:positionV relativeFrom="paragraph">
                    <wp:posOffset>50435</wp:posOffset>
                  </wp:positionV>
                  <wp:extent cx="1372620" cy="961390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00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bright="29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2620" cy="961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</w:p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</w:p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</w:p>
          <w:p w:rsidR="00F624F6" w:rsidRDefault="00F624F6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</w:p>
          <w:p w:rsidR="00B24DFA" w:rsidRPr="00B24DFA" w:rsidRDefault="00B24DFA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</w:pPr>
            <w:r w:rsidRPr="00B24DFA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en-US"/>
              </w:rPr>
              <w:t>Trần Thị Hải</w:t>
            </w:r>
          </w:p>
        </w:tc>
      </w:tr>
    </w:tbl>
    <w:p w:rsidR="00DB400D" w:rsidRPr="00B24DFA" w:rsidRDefault="00DB400D" w:rsidP="00B12743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DB400D" w:rsidRPr="00B24DFA" w:rsidSect="00286D6E">
      <w:pgSz w:w="12240" w:h="15840"/>
      <w:pgMar w:top="709" w:right="900" w:bottom="426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53A29"/>
    <w:multiLevelType w:val="hybridMultilevel"/>
    <w:tmpl w:val="04FC8B8A"/>
    <w:lvl w:ilvl="0" w:tplc="41A23FC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E283F0F"/>
    <w:multiLevelType w:val="hybridMultilevel"/>
    <w:tmpl w:val="A7947E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C30349"/>
    <w:multiLevelType w:val="hybridMultilevel"/>
    <w:tmpl w:val="9B545660"/>
    <w:lvl w:ilvl="0" w:tplc="3102A644">
      <w:start w:val="1"/>
      <w:numFmt w:val="lowerLetter"/>
      <w:lvlText w:val="%1)"/>
      <w:lvlJc w:val="left"/>
      <w:pPr>
        <w:ind w:left="1211" w:hanging="360"/>
      </w:pPr>
      <w:rPr>
        <w:rFonts w:cs="Times New Roman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0C871B2"/>
    <w:multiLevelType w:val="hybridMultilevel"/>
    <w:tmpl w:val="ADCE41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216E73"/>
    <w:multiLevelType w:val="hybridMultilevel"/>
    <w:tmpl w:val="836AF3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5157D3"/>
    <w:multiLevelType w:val="hybridMultilevel"/>
    <w:tmpl w:val="F92EDD5E"/>
    <w:lvl w:ilvl="0" w:tplc="2EEA200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F22C27"/>
    <w:multiLevelType w:val="hybridMultilevel"/>
    <w:tmpl w:val="3EBAD298"/>
    <w:lvl w:ilvl="0" w:tplc="907C5260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D802BC"/>
    <w:multiLevelType w:val="hybridMultilevel"/>
    <w:tmpl w:val="1BB2C944"/>
    <w:lvl w:ilvl="0" w:tplc="EFEEFE1A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482012"/>
    <w:multiLevelType w:val="hybridMultilevel"/>
    <w:tmpl w:val="5F9C3FA4"/>
    <w:lvl w:ilvl="0" w:tplc="524C8EB6">
      <w:start w:val="1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CB5316"/>
    <w:multiLevelType w:val="hybridMultilevel"/>
    <w:tmpl w:val="D2C8E6A6"/>
    <w:lvl w:ilvl="0" w:tplc="13725F1A">
      <w:start w:val="1"/>
      <w:numFmt w:val="upperLetter"/>
      <w:lvlText w:val="%1."/>
      <w:lvlJc w:val="left"/>
      <w:pPr>
        <w:ind w:left="40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1" w15:restartNumberingAfterBreak="0">
    <w:nsid w:val="78FC1DA4"/>
    <w:multiLevelType w:val="hybridMultilevel"/>
    <w:tmpl w:val="6F928D2C"/>
    <w:lvl w:ilvl="0" w:tplc="75ACA856">
      <w:start w:val="1"/>
      <w:numFmt w:val="upperLetter"/>
      <w:lvlText w:val="%1."/>
      <w:lvlJc w:val="left"/>
      <w:pPr>
        <w:ind w:left="4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800" w:hanging="360"/>
      </w:pPr>
    </w:lvl>
    <w:lvl w:ilvl="2" w:tplc="0409001B" w:tentative="1">
      <w:start w:val="1"/>
      <w:numFmt w:val="lowerRoman"/>
      <w:lvlText w:val="%3."/>
      <w:lvlJc w:val="right"/>
      <w:pPr>
        <w:ind w:left="5520" w:hanging="180"/>
      </w:pPr>
    </w:lvl>
    <w:lvl w:ilvl="3" w:tplc="0409000F" w:tentative="1">
      <w:start w:val="1"/>
      <w:numFmt w:val="decimal"/>
      <w:lvlText w:val="%4."/>
      <w:lvlJc w:val="left"/>
      <w:pPr>
        <w:ind w:left="6240" w:hanging="360"/>
      </w:pPr>
    </w:lvl>
    <w:lvl w:ilvl="4" w:tplc="04090019" w:tentative="1">
      <w:start w:val="1"/>
      <w:numFmt w:val="lowerLetter"/>
      <w:lvlText w:val="%5."/>
      <w:lvlJc w:val="left"/>
      <w:pPr>
        <w:ind w:left="6960" w:hanging="360"/>
      </w:pPr>
    </w:lvl>
    <w:lvl w:ilvl="5" w:tplc="0409001B" w:tentative="1">
      <w:start w:val="1"/>
      <w:numFmt w:val="lowerRoman"/>
      <w:lvlText w:val="%6."/>
      <w:lvlJc w:val="right"/>
      <w:pPr>
        <w:ind w:left="7680" w:hanging="180"/>
      </w:pPr>
    </w:lvl>
    <w:lvl w:ilvl="6" w:tplc="0409000F" w:tentative="1">
      <w:start w:val="1"/>
      <w:numFmt w:val="decimal"/>
      <w:lvlText w:val="%7."/>
      <w:lvlJc w:val="left"/>
      <w:pPr>
        <w:ind w:left="8400" w:hanging="360"/>
      </w:pPr>
    </w:lvl>
    <w:lvl w:ilvl="7" w:tplc="04090019" w:tentative="1">
      <w:start w:val="1"/>
      <w:numFmt w:val="lowerLetter"/>
      <w:lvlText w:val="%8."/>
      <w:lvlJc w:val="left"/>
      <w:pPr>
        <w:ind w:left="9120" w:hanging="360"/>
      </w:pPr>
    </w:lvl>
    <w:lvl w:ilvl="8" w:tplc="0409001B" w:tentative="1">
      <w:start w:val="1"/>
      <w:numFmt w:val="lowerRoman"/>
      <w:lvlText w:val="%9."/>
      <w:lvlJc w:val="right"/>
      <w:pPr>
        <w:ind w:left="9840" w:hanging="180"/>
      </w:pPr>
    </w:lvl>
  </w:abstractNum>
  <w:num w:numId="1">
    <w:abstractNumId w:val="8"/>
  </w:num>
  <w:num w:numId="2">
    <w:abstractNumId w:val="5"/>
  </w:num>
  <w:num w:numId="3">
    <w:abstractNumId w:val="9"/>
  </w:num>
  <w:num w:numId="4">
    <w:abstractNumId w:val="1"/>
  </w:num>
  <w:num w:numId="5">
    <w:abstractNumId w:val="0"/>
  </w:num>
  <w:num w:numId="6">
    <w:abstractNumId w:val="6"/>
  </w:num>
  <w:num w:numId="7">
    <w:abstractNumId w:val="3"/>
  </w:num>
  <w:num w:numId="8">
    <w:abstractNumId w:val="4"/>
  </w:num>
  <w:num w:numId="9">
    <w:abstractNumId w:val="10"/>
  </w:num>
  <w:num w:numId="10">
    <w:abstractNumId w:val="11"/>
  </w:num>
  <w:num w:numId="11">
    <w:abstractNumId w:val="7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05CF"/>
    <w:rsid w:val="000067AE"/>
    <w:rsid w:val="000234C1"/>
    <w:rsid w:val="000B7B07"/>
    <w:rsid w:val="000C4C9E"/>
    <w:rsid w:val="000F45AD"/>
    <w:rsid w:val="000F799C"/>
    <w:rsid w:val="00106E6B"/>
    <w:rsid w:val="00110901"/>
    <w:rsid w:val="00115924"/>
    <w:rsid w:val="00160926"/>
    <w:rsid w:val="001755AB"/>
    <w:rsid w:val="001D358A"/>
    <w:rsid w:val="001F27A4"/>
    <w:rsid w:val="002415AC"/>
    <w:rsid w:val="00243BE3"/>
    <w:rsid w:val="002510AA"/>
    <w:rsid w:val="00266EB3"/>
    <w:rsid w:val="00286D6E"/>
    <w:rsid w:val="00291A56"/>
    <w:rsid w:val="002D001F"/>
    <w:rsid w:val="002E3957"/>
    <w:rsid w:val="003006F9"/>
    <w:rsid w:val="00343909"/>
    <w:rsid w:val="00344B00"/>
    <w:rsid w:val="003706A9"/>
    <w:rsid w:val="003A5036"/>
    <w:rsid w:val="004003E7"/>
    <w:rsid w:val="004708AD"/>
    <w:rsid w:val="00471DF4"/>
    <w:rsid w:val="00491B4C"/>
    <w:rsid w:val="004A0CAA"/>
    <w:rsid w:val="004B10EA"/>
    <w:rsid w:val="00534340"/>
    <w:rsid w:val="005811F7"/>
    <w:rsid w:val="005B4988"/>
    <w:rsid w:val="00643DD2"/>
    <w:rsid w:val="007319AB"/>
    <w:rsid w:val="007B47F9"/>
    <w:rsid w:val="007D1E1B"/>
    <w:rsid w:val="007F4B24"/>
    <w:rsid w:val="00830727"/>
    <w:rsid w:val="0084233C"/>
    <w:rsid w:val="008833AB"/>
    <w:rsid w:val="00884611"/>
    <w:rsid w:val="008B05CF"/>
    <w:rsid w:val="008F6E38"/>
    <w:rsid w:val="00973BCD"/>
    <w:rsid w:val="00990FAD"/>
    <w:rsid w:val="009C33F8"/>
    <w:rsid w:val="009F1EA3"/>
    <w:rsid w:val="00A03D44"/>
    <w:rsid w:val="00A167F7"/>
    <w:rsid w:val="00AB6282"/>
    <w:rsid w:val="00B12743"/>
    <w:rsid w:val="00B24DFA"/>
    <w:rsid w:val="00B84DB4"/>
    <w:rsid w:val="00B84E3E"/>
    <w:rsid w:val="00C05CB4"/>
    <w:rsid w:val="00C43D0F"/>
    <w:rsid w:val="00C838CF"/>
    <w:rsid w:val="00CD0803"/>
    <w:rsid w:val="00CF00D8"/>
    <w:rsid w:val="00D12BEE"/>
    <w:rsid w:val="00D145D0"/>
    <w:rsid w:val="00D65432"/>
    <w:rsid w:val="00D8455C"/>
    <w:rsid w:val="00DA15FC"/>
    <w:rsid w:val="00DA1ABB"/>
    <w:rsid w:val="00DB400D"/>
    <w:rsid w:val="00DD37A1"/>
    <w:rsid w:val="00DE0BA9"/>
    <w:rsid w:val="00E461E5"/>
    <w:rsid w:val="00EA5C71"/>
    <w:rsid w:val="00EA6586"/>
    <w:rsid w:val="00ED734B"/>
    <w:rsid w:val="00F03339"/>
    <w:rsid w:val="00F14106"/>
    <w:rsid w:val="00F27934"/>
    <w:rsid w:val="00F41AA5"/>
    <w:rsid w:val="00F624F6"/>
    <w:rsid w:val="00F707CD"/>
    <w:rsid w:val="00F970D8"/>
    <w:rsid w:val="00FA2AA0"/>
    <w:rsid w:val="00FF1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A00A25"/>
  <w15:docId w15:val="{57F6D72E-F40E-4CF1-8CE2-4291561CBC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0BA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B05CF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8B05CF"/>
    <w:pPr>
      <w:spacing w:after="0" w:line="240" w:lineRule="auto"/>
    </w:pPr>
    <w:rPr>
      <w:lang w:val="vi-V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8B05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B05CF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har"/>
    <w:rsid w:val="003A5036"/>
    <w:pPr>
      <w:tabs>
        <w:tab w:val="center" w:pos="4680"/>
        <w:tab w:val="right" w:pos="9360"/>
      </w:tabs>
      <w:spacing w:before="40" w:after="0" w:line="276" w:lineRule="auto"/>
      <w:jc w:val="both"/>
    </w:pPr>
    <w:rPr>
      <w:rFonts w:ascii="Times New Roman" w:hAnsi="Times New Roman" w:cs="Times New Roman"/>
      <w:sz w:val="28"/>
      <w:szCs w:val="28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A5036"/>
    <w:rPr>
      <w:rFonts w:ascii="Times New Roman" w:hAnsi="Times New Roman" w:cs="Times New Roman"/>
      <w:sz w:val="28"/>
      <w:szCs w:val="28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2415AC"/>
  </w:style>
  <w:style w:type="paragraph" w:styleId="BalloonText">
    <w:name w:val="Balloon Text"/>
    <w:basedOn w:val="Normal"/>
    <w:link w:val="BalloonTextChar"/>
    <w:uiPriority w:val="99"/>
    <w:semiHidden/>
    <w:unhideWhenUsed/>
    <w:rsid w:val="000C4C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4C9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28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5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93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7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55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82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803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58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26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85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193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986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510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5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3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3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0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37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50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0.png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4.png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40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3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59" Type="http://schemas.openxmlformats.org/officeDocument/2006/relationships/image" Target="media/image129.png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281" Type="http://schemas.openxmlformats.org/officeDocument/2006/relationships/image" Target="media/image14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4.wmf"/><Relationship Id="rId271" Type="http://schemas.openxmlformats.org/officeDocument/2006/relationships/image" Target="media/image136.wmf"/><Relationship Id="rId292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3.png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8.png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283" Type="http://schemas.openxmlformats.org/officeDocument/2006/relationships/image" Target="media/image142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5.wmf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3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8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2.wmf"/><Relationship Id="rId285" Type="http://schemas.openxmlformats.org/officeDocument/2006/relationships/image" Target="media/image14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6.png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3.bin"/><Relationship Id="rId300" Type="http://schemas.microsoft.com/office/2007/relationships/hdphoto" Target="media/hdphoto1.wdp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3.wmf"/><Relationship Id="rId287" Type="http://schemas.openxmlformats.org/officeDocument/2006/relationships/image" Target="media/image14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4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9.bin"/><Relationship Id="rId288" Type="http://schemas.openxmlformats.org/officeDocument/2006/relationships/oleObject" Target="embeddings/oleObject139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2.wmf"/><Relationship Id="rId269" Type="http://schemas.openxmlformats.org/officeDocument/2006/relationships/image" Target="media/image135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5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809E07-830D-43D7-A41A-A6876F76A6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1347</Words>
  <Characters>768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AITRAN</cp:lastModifiedBy>
  <cp:revision>19</cp:revision>
  <dcterms:created xsi:type="dcterms:W3CDTF">2021-12-20T02:05:00Z</dcterms:created>
  <dcterms:modified xsi:type="dcterms:W3CDTF">2021-12-22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